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498" w:rsidRPr="0077242E" w:rsidRDefault="00380608">
      <w:pPr>
        <w:pStyle w:val="Title"/>
      </w:pPr>
      <w:r w:rsidRPr="0077242E">
        <w:t>Chemistry 20</w:t>
      </w:r>
    </w:p>
    <w:p w:rsidR="00401498" w:rsidRPr="0077242E" w:rsidRDefault="00401498">
      <w:pPr>
        <w:pStyle w:val="Title"/>
      </w:pPr>
      <w:r w:rsidRPr="0077242E">
        <w:t xml:space="preserve">Lesson </w:t>
      </w:r>
      <w:r w:rsidR="008B0A46" w:rsidRPr="0077242E">
        <w:t>28</w:t>
      </w:r>
      <w:r w:rsidRPr="0077242E">
        <w:t xml:space="preserve"> – </w:t>
      </w:r>
      <w:r w:rsidR="00826830" w:rsidRPr="0077242E">
        <w:t>Acid/Base Stoichiometry</w:t>
      </w:r>
    </w:p>
    <w:p w:rsidR="00724790" w:rsidRPr="0077242E" w:rsidRDefault="00724790" w:rsidP="00724790">
      <w:pPr>
        <w:pStyle w:val="Heading1"/>
      </w:pPr>
      <w:r w:rsidRPr="0077242E">
        <w:t>Acid base stoichiometry</w:t>
      </w:r>
    </w:p>
    <w:p w:rsidR="008B0A46" w:rsidRPr="0077242E" w:rsidRDefault="008B0A46" w:rsidP="008B0A46">
      <w:pPr>
        <w:widowControl w:val="0"/>
        <w:rPr>
          <w:snapToGrid w:val="0"/>
          <w:lang w:eastAsia="en-US"/>
        </w:rPr>
      </w:pPr>
      <w:r w:rsidRPr="0077242E">
        <w:rPr>
          <w:snapToGrid w:val="0"/>
          <w:lang w:eastAsia="en-US"/>
        </w:rPr>
        <w:t>As we saw in Lesson 25</w:t>
      </w:r>
      <w:r w:rsidR="007F38B5">
        <w:rPr>
          <w:snapToGrid w:val="0"/>
          <w:lang w:eastAsia="en-US"/>
        </w:rPr>
        <w:t>,</w:t>
      </w:r>
      <w:r w:rsidR="00EC77FD" w:rsidRPr="0077242E">
        <w:rPr>
          <w:snapToGrid w:val="0"/>
          <w:lang w:eastAsia="en-US"/>
        </w:rPr>
        <w:t xml:space="preserve"> acids and bases neutralize each other.</w:t>
      </w:r>
    </w:p>
    <w:p w:rsidR="00EC77FD" w:rsidRPr="0077242E" w:rsidRDefault="00EC77FD" w:rsidP="00EC77FD">
      <w:pPr>
        <w:widowControl w:val="0"/>
        <w:spacing w:before="120" w:after="120"/>
        <w:ind w:left="720" w:firstLine="720"/>
        <w:rPr>
          <w:snapToGrid w:val="0"/>
          <w:lang w:eastAsia="en-US"/>
        </w:rPr>
      </w:pPr>
      <w:r w:rsidRPr="0077242E">
        <w:t>HCl</w:t>
      </w:r>
      <w:r w:rsidRPr="0077242E">
        <w:rPr>
          <w:vertAlign w:val="subscript"/>
        </w:rPr>
        <w:t xml:space="preserve"> (aq)</w:t>
      </w:r>
      <w:r w:rsidRPr="0077242E">
        <w:t xml:space="preserve">  +   NaOH</w:t>
      </w:r>
      <w:r w:rsidRPr="0077242E">
        <w:rPr>
          <w:vertAlign w:val="subscript"/>
        </w:rPr>
        <w:t>(aq)</w:t>
      </w:r>
      <w:r w:rsidRPr="0077242E">
        <w:t xml:space="preserve">  </w:t>
      </w:r>
      <w:r w:rsidRPr="0077242E">
        <w:rPr>
          <w:b/>
        </w:rPr>
        <w:sym w:font="Symbol" w:char="F0AE"/>
      </w:r>
      <w:r w:rsidRPr="0077242E">
        <w:t xml:space="preserve">    NaCl</w:t>
      </w:r>
      <w:r w:rsidRPr="0077242E">
        <w:rPr>
          <w:vertAlign w:val="subscript"/>
        </w:rPr>
        <w:t xml:space="preserve"> (aq)</w:t>
      </w:r>
      <w:r w:rsidRPr="0077242E">
        <w:t xml:space="preserve">  +   HOH</w:t>
      </w:r>
      <w:r w:rsidRPr="0077242E">
        <w:rPr>
          <w:vertAlign w:val="subscript"/>
        </w:rPr>
        <w:t>(l)</w:t>
      </w:r>
    </w:p>
    <w:p w:rsidR="001F54AA" w:rsidRPr="0077242E" w:rsidRDefault="00EC77FD" w:rsidP="008B0A46">
      <w:pPr>
        <w:widowControl w:val="0"/>
        <w:rPr>
          <w:snapToGrid w:val="0"/>
          <w:lang w:eastAsia="en-US"/>
        </w:rPr>
      </w:pPr>
      <w:r w:rsidRPr="0077242E">
        <w:rPr>
          <w:snapToGrid w:val="0"/>
          <w:lang w:eastAsia="en-US"/>
        </w:rPr>
        <w:t xml:space="preserve">However, we have a problem </w:t>
      </w:r>
      <w:r w:rsidRPr="0077242E">
        <w:rPr>
          <w:snapToGrid w:val="0"/>
          <w:lang w:eastAsia="en-US"/>
        </w:rPr>
        <w:sym w:font="Symbol" w:char="F02D"/>
      </w:r>
      <w:r w:rsidRPr="0077242E">
        <w:rPr>
          <w:snapToGrid w:val="0"/>
          <w:lang w:eastAsia="en-US"/>
        </w:rPr>
        <w:t xml:space="preserve"> how do we know when the reaction is complete? In our previous work we saw </w:t>
      </w:r>
      <w:r w:rsidR="004F6572">
        <w:rPr>
          <w:snapToGrid w:val="0"/>
          <w:lang w:eastAsia="en-US"/>
        </w:rPr>
        <w:t>an</w:t>
      </w:r>
      <w:r w:rsidRPr="0077242E">
        <w:rPr>
          <w:snapToGrid w:val="0"/>
          <w:lang w:eastAsia="en-US"/>
        </w:rPr>
        <w:t xml:space="preserve"> observable event that indicated that the reaction was complete.  When we decomposed malachite the colour changed from a grey-green to a dark black.  The reaction between </w:t>
      </w:r>
      <w:r w:rsidR="004F6572">
        <w:rPr>
          <w:snapToGrid w:val="0"/>
          <w:lang w:eastAsia="en-US"/>
        </w:rPr>
        <w:t xml:space="preserve">colourless </w:t>
      </w:r>
      <w:r w:rsidRPr="0077242E">
        <w:rPr>
          <w:snapToGrid w:val="0"/>
          <w:lang w:eastAsia="en-US"/>
        </w:rPr>
        <w:t xml:space="preserve">calcium chloride and sodium carbonate </w:t>
      </w:r>
      <w:r w:rsidR="004F6572">
        <w:rPr>
          <w:snapToGrid w:val="0"/>
          <w:lang w:eastAsia="en-US"/>
        </w:rPr>
        <w:t xml:space="preserve">solutions </w:t>
      </w:r>
      <w:r w:rsidRPr="0077242E">
        <w:rPr>
          <w:snapToGrid w:val="0"/>
          <w:lang w:eastAsia="en-US"/>
        </w:rPr>
        <w:t>resulted in a white precipitate.  For an acid/base neutralisation, there is no readily observable change.</w:t>
      </w:r>
      <w:r w:rsidR="001F54AA" w:rsidRPr="0077242E">
        <w:rPr>
          <w:snapToGrid w:val="0"/>
          <w:lang w:eastAsia="en-US"/>
        </w:rPr>
        <w:t xml:space="preserve">  </w:t>
      </w:r>
    </w:p>
    <w:p w:rsidR="00A53028" w:rsidRDefault="00A53028" w:rsidP="008B0A46">
      <w:pPr>
        <w:widowControl w:val="0"/>
        <w:rPr>
          <w:snapToGrid w:val="0"/>
          <w:lang w:eastAsia="en-US"/>
        </w:rPr>
      </w:pPr>
    </w:p>
    <w:p w:rsidR="00BF1E68" w:rsidRPr="0077242E" w:rsidRDefault="00D403D8" w:rsidP="00A53028">
      <w:pPr>
        <w:pStyle w:val="Heading1"/>
        <w:rPr>
          <w:snapToGrid w:val="0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038725</wp:posOffset>
                </wp:positionH>
                <wp:positionV relativeFrom="paragraph">
                  <wp:posOffset>160020</wp:posOffset>
                </wp:positionV>
                <wp:extent cx="1314450" cy="4762500"/>
                <wp:effectExtent l="0" t="0" r="0" b="0"/>
                <wp:wrapSquare wrapText="bothSides"/>
                <wp:docPr id="1" name="Group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4762500"/>
                          <a:chOff x="9045" y="6921"/>
                          <a:chExt cx="2070" cy="7500"/>
                        </a:xfrm>
                      </wpg:grpSpPr>
                      <pic:pic xmlns:pic="http://schemas.openxmlformats.org/drawingml/2006/picture">
                        <pic:nvPicPr>
                          <pic:cNvPr id="3" name="Picture 181" descr="buret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45" y="6921"/>
                            <a:ext cx="1095" cy="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" y="8100"/>
                            <a:ext cx="111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48C" w:rsidRPr="0091648C" w:rsidRDefault="0091648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ure</w:t>
                              </w:r>
                              <w:r w:rsidR="0077242E">
                                <w:rPr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tub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10005" y="12375"/>
                            <a:ext cx="111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48C" w:rsidRPr="0091648C" w:rsidRDefault="0091648C" w:rsidP="0091648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top coc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9660" y="13470"/>
                            <a:ext cx="70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48C" w:rsidRPr="0091648C" w:rsidRDefault="0091648C" w:rsidP="0091648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ti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5" o:spid="_x0000_s1026" style="position:absolute;left:0;text-align:left;margin-left:396.75pt;margin-top:12.6pt;width:103.5pt;height:375pt;z-index:251656704" coordorigin="9045,6921" coordsize="2070,75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81" o:spid="_x0000_s1027" type="#_x0000_t75" alt="burette" style="position:absolute;left:9045;top:6921;width:1095;height:75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7qvWzEAAAA2gAAAA8AAABkcnMvZG93bnJldi54bWxEj0FrwkAUhO+F/oflFXqrGxsQG12DbSl6&#10;EezWg94e2WeSNvs2ZFeN/npXEHocZuYbZpr3thFH6nztWMFwkIAgLpypuVSw+fl6GYPwAdlg45gU&#10;nMlDPnt8mGJm3Im/6ahDKSKEfYYKqhDaTEpfVGTRD1xLHL296yyGKLtSmg5PEW4b+ZokI2mx5rhQ&#10;YUsfFRV/+mAVXHqj9dtqnX6+b3ZmK+1FLxa/Sj0/9fMJiEB9+A/f20ujIIXblXgD5Ow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7qvWzEAAAA2gAAAA8AAAAAAAAAAAAAAAAA&#10;nwIAAGRycy9kb3ducmV2LnhtbFBLBQYAAAAABAAEAPcAAACQAwAAAAA=&#10;">
                  <v:imagedata r:id="rId9" o:title="burett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2" o:spid="_x0000_s1028" type="#_x0000_t202" style="position:absolute;left:9810;top:8100;width:11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91648C" w:rsidRPr="0091648C" w:rsidRDefault="0091648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ure</w:t>
                        </w:r>
                        <w:r w:rsidR="0077242E">
                          <w:rPr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tube</w:t>
                        </w:r>
                      </w:p>
                    </w:txbxContent>
                  </v:textbox>
                </v:shape>
                <v:shape id="Text Box 183" o:spid="_x0000_s1029" type="#_x0000_t202" style="position:absolute;left:10005;top:12375;width:111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91648C" w:rsidRPr="0091648C" w:rsidRDefault="0091648C" w:rsidP="0091648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top cock</w:t>
                        </w:r>
                      </w:p>
                    </w:txbxContent>
                  </v:textbox>
                </v:shape>
                <v:shape id="Text Box 184" o:spid="_x0000_s1030" type="#_x0000_t202" style="position:absolute;left:9660;top:13470;width:70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91648C" w:rsidRPr="0091648C" w:rsidRDefault="0091648C" w:rsidP="0091648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ti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1648C" w:rsidRPr="0077242E">
        <w:rPr>
          <w:snapToGrid w:val="0"/>
          <w:lang w:eastAsia="en-US"/>
        </w:rPr>
        <w:t>Titration</w:t>
      </w:r>
    </w:p>
    <w:p w:rsidR="00BF1E68" w:rsidRPr="0077242E" w:rsidRDefault="0077242E" w:rsidP="008B0A46">
      <w:pPr>
        <w:widowControl w:val="0"/>
      </w:pPr>
      <w:r w:rsidRPr="0077242E">
        <w:rPr>
          <w:snapToGrid w:val="0"/>
          <w:lang w:eastAsia="en-US"/>
        </w:rPr>
        <w:t xml:space="preserve">A </w:t>
      </w:r>
      <w:r w:rsidRPr="0077242E">
        <w:rPr>
          <w:b/>
          <w:snapToGrid w:val="0"/>
          <w:lang w:eastAsia="en-US"/>
        </w:rPr>
        <w:t>titration</w:t>
      </w:r>
      <w:r w:rsidRPr="0077242E">
        <w:rPr>
          <w:snapToGrid w:val="0"/>
          <w:lang w:eastAsia="en-US"/>
        </w:rPr>
        <w:t xml:space="preserve"> is an important laboratory technique to determine the unknown concentration of a solution.  For a complete description of the technique and the terminology involved, refer to page</w:t>
      </w:r>
      <w:r w:rsidR="006C6B72">
        <w:rPr>
          <w:snapToGrid w:val="0"/>
          <w:lang w:eastAsia="en-US"/>
        </w:rPr>
        <w:t>s 328 to 330 and page</w:t>
      </w:r>
      <w:r w:rsidRPr="0077242E">
        <w:rPr>
          <w:snapToGrid w:val="0"/>
          <w:lang w:eastAsia="en-US"/>
        </w:rPr>
        <w:t xml:space="preserve"> 804 in the text. </w:t>
      </w:r>
      <w:r w:rsidR="00901033" w:rsidRPr="0077242E">
        <w:rPr>
          <w:snapToGrid w:val="0"/>
          <w:lang w:eastAsia="en-US"/>
        </w:rPr>
        <w:t xml:space="preserve">Titration involves </w:t>
      </w:r>
      <w:r w:rsidRPr="0077242E">
        <w:rPr>
          <w:snapToGrid w:val="0"/>
          <w:lang w:eastAsia="en-US"/>
        </w:rPr>
        <w:t xml:space="preserve">the use of a burette (or buret) which </w:t>
      </w:r>
      <w:r w:rsidR="00BF1E68" w:rsidRPr="0077242E">
        <w:t xml:space="preserve">is </w:t>
      </w:r>
      <w:r w:rsidRPr="0077242E">
        <w:t xml:space="preserve">a </w:t>
      </w:r>
      <w:r w:rsidR="00BF1E68" w:rsidRPr="0077242E">
        <w:t>graduated tube of glassware (i.e. it has precise marks on it to measure volume) that has a stopcock at its bottom end. It is used to dispense precise volumes of liquid reagents.</w:t>
      </w:r>
      <w:r w:rsidR="0083705F" w:rsidRPr="0083705F">
        <w:t xml:space="preserve"> </w:t>
      </w:r>
      <w:r w:rsidR="0083705F" w:rsidRPr="0077242E">
        <w:t xml:space="preserve">The </w:t>
      </w:r>
      <w:r w:rsidR="0083705F" w:rsidRPr="0083705F">
        <w:rPr>
          <w:b/>
        </w:rPr>
        <w:t>titrant</w:t>
      </w:r>
      <w:r w:rsidR="0083705F" w:rsidRPr="0077242E">
        <w:t xml:space="preserve"> (the solution in the burette) is often the solution of known concentration, while a measured amount of the </w:t>
      </w:r>
      <w:r w:rsidR="0083705F" w:rsidRPr="0083705F">
        <w:rPr>
          <w:b/>
        </w:rPr>
        <w:t>sample</w:t>
      </w:r>
      <w:r w:rsidR="0083705F" w:rsidRPr="0077242E">
        <w:t xml:space="preserve"> of unknown concentration is in an Erlenmeyer flask under the burette.  As the titrant is added it reacts with the sample solution until the titrant </w:t>
      </w:r>
      <w:r w:rsidR="0083705F">
        <w:t>reacts completely with</w:t>
      </w:r>
      <w:r w:rsidR="0083705F" w:rsidRPr="0077242E">
        <w:t xml:space="preserve"> the sample.  </w:t>
      </w:r>
    </w:p>
    <w:p w:rsidR="0077242E" w:rsidRPr="0077242E" w:rsidRDefault="0077242E" w:rsidP="008B0A46">
      <w:pPr>
        <w:widowControl w:val="0"/>
      </w:pPr>
    </w:p>
    <w:p w:rsidR="00060AC5" w:rsidRDefault="0083705F" w:rsidP="00060AC5">
      <w:pPr>
        <w:rPr>
          <w:szCs w:val="24"/>
        </w:rPr>
      </w:pPr>
      <w:r w:rsidRPr="0077242E">
        <w:rPr>
          <w:szCs w:val="24"/>
        </w:rPr>
        <w:t xml:space="preserve">When you carry out a simple </w:t>
      </w:r>
      <w:r>
        <w:rPr>
          <w:szCs w:val="24"/>
        </w:rPr>
        <w:t xml:space="preserve">strong </w:t>
      </w:r>
      <w:r w:rsidRPr="0077242E">
        <w:rPr>
          <w:szCs w:val="24"/>
        </w:rPr>
        <w:t>acid-</w:t>
      </w:r>
      <w:r>
        <w:rPr>
          <w:szCs w:val="24"/>
        </w:rPr>
        <w:t xml:space="preserve">strong </w:t>
      </w:r>
      <w:r w:rsidRPr="0077242E">
        <w:rPr>
          <w:szCs w:val="24"/>
        </w:rPr>
        <w:t xml:space="preserve">base titration, you </w:t>
      </w:r>
      <w:r w:rsidR="00060AC5">
        <w:rPr>
          <w:szCs w:val="24"/>
        </w:rPr>
        <w:t xml:space="preserve">can </w:t>
      </w:r>
      <w:r w:rsidRPr="0077242E">
        <w:rPr>
          <w:szCs w:val="24"/>
        </w:rPr>
        <w:t xml:space="preserve">use </w:t>
      </w:r>
      <w:r w:rsidR="00060AC5">
        <w:rPr>
          <w:szCs w:val="24"/>
        </w:rPr>
        <w:t>a suitable</w:t>
      </w:r>
      <w:r w:rsidRPr="0077242E">
        <w:rPr>
          <w:szCs w:val="24"/>
        </w:rPr>
        <w:t xml:space="preserve"> indicator to tell you when you have </w:t>
      </w:r>
      <w:r w:rsidR="00060AC5" w:rsidRPr="0077242E">
        <w:rPr>
          <w:szCs w:val="24"/>
        </w:rPr>
        <w:t xml:space="preserve">mixed </w:t>
      </w:r>
      <w:r w:rsidRPr="0077242E">
        <w:rPr>
          <w:szCs w:val="24"/>
        </w:rPr>
        <w:t xml:space="preserve">the acid and </w:t>
      </w:r>
      <w:r>
        <w:rPr>
          <w:szCs w:val="24"/>
        </w:rPr>
        <w:t>base</w:t>
      </w:r>
      <w:r w:rsidRPr="0077242E">
        <w:rPr>
          <w:szCs w:val="24"/>
        </w:rPr>
        <w:t xml:space="preserve"> in exactly the right proportions to neutralise each other. </w:t>
      </w:r>
      <w:r>
        <w:rPr>
          <w:szCs w:val="24"/>
        </w:rPr>
        <w:t>When the indicator changes colour</w:t>
      </w:r>
      <w:r w:rsidRPr="0077242E">
        <w:rPr>
          <w:szCs w:val="24"/>
        </w:rPr>
        <w:t xml:space="preserve"> this is the </w:t>
      </w:r>
      <w:r w:rsidRPr="0077242E">
        <w:rPr>
          <w:b/>
          <w:iCs/>
          <w:szCs w:val="24"/>
        </w:rPr>
        <w:t>end point</w:t>
      </w:r>
      <w:r w:rsidRPr="0077242E">
        <w:rPr>
          <w:szCs w:val="24"/>
        </w:rPr>
        <w:t xml:space="preserve"> of the titration.</w:t>
      </w:r>
      <w:r>
        <w:rPr>
          <w:szCs w:val="24"/>
        </w:rPr>
        <w:t xml:space="preserve">  </w:t>
      </w:r>
      <w:r w:rsidRPr="0077242E">
        <w:rPr>
          <w:szCs w:val="24"/>
        </w:rPr>
        <w:t xml:space="preserve">In an ideal world, the colour change would happen </w:t>
      </w:r>
      <w:r>
        <w:rPr>
          <w:szCs w:val="24"/>
        </w:rPr>
        <w:t xml:space="preserve">at the </w:t>
      </w:r>
      <w:r w:rsidRPr="0083705F">
        <w:rPr>
          <w:b/>
          <w:szCs w:val="24"/>
        </w:rPr>
        <w:t>equivalence point</w:t>
      </w:r>
      <w:r>
        <w:rPr>
          <w:szCs w:val="24"/>
        </w:rPr>
        <w:t xml:space="preserve">, </w:t>
      </w:r>
      <w:r w:rsidRPr="0077242E">
        <w:rPr>
          <w:snapToGrid w:val="0"/>
          <w:lang w:eastAsia="en-US"/>
        </w:rPr>
        <w:t xml:space="preserve">which </w:t>
      </w:r>
      <w:r>
        <w:rPr>
          <w:snapToGrid w:val="0"/>
          <w:lang w:eastAsia="en-US"/>
        </w:rPr>
        <w:t xml:space="preserve">occurs </w:t>
      </w:r>
      <w:r w:rsidRPr="0077242E">
        <w:rPr>
          <w:szCs w:val="24"/>
        </w:rPr>
        <w:t xml:space="preserve">when you mix the two solutions in exactly the right proportions according to the </w:t>
      </w:r>
      <w:r w:rsidR="00060AC5">
        <w:rPr>
          <w:szCs w:val="24"/>
        </w:rPr>
        <w:t>balanced</w:t>
      </w:r>
      <w:r>
        <w:rPr>
          <w:szCs w:val="24"/>
        </w:rPr>
        <w:t xml:space="preserve"> chemical </w:t>
      </w:r>
      <w:r w:rsidRPr="0077242E">
        <w:rPr>
          <w:szCs w:val="24"/>
        </w:rPr>
        <w:t xml:space="preserve">equation. For example, </w:t>
      </w:r>
      <w:r w:rsidR="00060AC5">
        <w:rPr>
          <w:szCs w:val="24"/>
        </w:rPr>
        <w:t>sodium hydroxide and hydrochloric acid</w:t>
      </w:r>
      <w:r w:rsidR="00060AC5" w:rsidRPr="0077242E">
        <w:rPr>
          <w:szCs w:val="24"/>
        </w:rPr>
        <w:t xml:space="preserve"> react </w:t>
      </w:r>
      <w:r w:rsidR="00060AC5">
        <w:rPr>
          <w:szCs w:val="24"/>
        </w:rPr>
        <w:t xml:space="preserve">in a </w:t>
      </w:r>
      <w:r w:rsidR="00060AC5" w:rsidRPr="0077242E">
        <w:rPr>
          <w:szCs w:val="24"/>
        </w:rPr>
        <w:t xml:space="preserve">1 : 1 </w:t>
      </w:r>
      <w:r w:rsidR="00060AC5">
        <w:rPr>
          <w:szCs w:val="24"/>
        </w:rPr>
        <w:t xml:space="preserve">ratio </w:t>
      </w:r>
      <w:r w:rsidR="00060AC5" w:rsidRPr="0077242E">
        <w:rPr>
          <w:szCs w:val="24"/>
        </w:rPr>
        <w:t>according to the equation.</w:t>
      </w:r>
    </w:p>
    <w:p w:rsidR="00060AC5" w:rsidRPr="0077242E" w:rsidRDefault="00060AC5" w:rsidP="00060AC5">
      <w:pPr>
        <w:spacing w:before="120" w:after="120"/>
        <w:ind w:firstLine="720"/>
        <w:rPr>
          <w:szCs w:val="24"/>
        </w:rPr>
      </w:pPr>
      <w:r w:rsidRPr="0083705F">
        <w:rPr>
          <w:position w:val="-14"/>
          <w:szCs w:val="24"/>
        </w:rPr>
        <w:object w:dxaOrig="4800" w:dyaOrig="400">
          <v:shape id="_x0000_i1025" type="#_x0000_t75" style="width:240pt;height:19.8pt" o:ole="">
            <v:imagedata r:id="rId10" o:title=""/>
          </v:shape>
          <o:OLEObject Type="Embed" ProgID="Equation.DSMT4" ShapeID="_x0000_i1025" DrawAspect="Content" ObjectID="_1525857563" r:id="rId11"/>
        </w:object>
      </w:r>
    </w:p>
    <w:p w:rsidR="0091648C" w:rsidRPr="0077242E" w:rsidRDefault="00060AC5" w:rsidP="0091648C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I</w:t>
      </w:r>
      <w:r w:rsidR="0083705F" w:rsidRPr="0077242E">
        <w:rPr>
          <w:szCs w:val="24"/>
        </w:rPr>
        <w:t xml:space="preserve">f you were titrating </w:t>
      </w:r>
      <w:r>
        <w:rPr>
          <w:szCs w:val="24"/>
        </w:rPr>
        <w:t>25 mL of a</w:t>
      </w:r>
      <w:r w:rsidR="0083705F">
        <w:rPr>
          <w:szCs w:val="24"/>
        </w:rPr>
        <w:t xml:space="preserve"> </w:t>
      </w:r>
      <w:r w:rsidR="0083705F" w:rsidRPr="0077242E">
        <w:rPr>
          <w:szCs w:val="24"/>
        </w:rPr>
        <w:t>sodium hydroxide solution with hydrochloric acid, both with a concentration of 1</w:t>
      </w:r>
      <w:r w:rsidR="0083705F">
        <w:rPr>
          <w:szCs w:val="24"/>
        </w:rPr>
        <w:t>.0</w:t>
      </w:r>
      <w:r w:rsidR="0083705F" w:rsidRPr="0077242E">
        <w:rPr>
          <w:szCs w:val="24"/>
        </w:rPr>
        <w:t xml:space="preserve"> mol</w:t>
      </w:r>
      <w:r w:rsidR="0083705F">
        <w:rPr>
          <w:szCs w:val="24"/>
        </w:rPr>
        <w:t>/L</w:t>
      </w:r>
      <w:r w:rsidR="0083705F" w:rsidRPr="0077242E">
        <w:rPr>
          <w:szCs w:val="24"/>
        </w:rPr>
        <w:t xml:space="preserve">, </w:t>
      </w:r>
      <w:r>
        <w:rPr>
          <w:szCs w:val="24"/>
        </w:rPr>
        <w:t xml:space="preserve">the equivalence point would occur when </w:t>
      </w:r>
      <w:r w:rsidR="00A53028">
        <w:rPr>
          <w:szCs w:val="24"/>
        </w:rPr>
        <w:t xml:space="preserve">exactly 25 mL </w:t>
      </w:r>
      <w:r w:rsidR="0083705F" w:rsidRPr="0077242E">
        <w:rPr>
          <w:szCs w:val="24"/>
        </w:rPr>
        <w:t>of the acid</w:t>
      </w:r>
      <w:r w:rsidR="00A53028">
        <w:rPr>
          <w:szCs w:val="24"/>
        </w:rPr>
        <w:t xml:space="preserve"> was mixed with the base</w:t>
      </w:r>
      <w:r>
        <w:rPr>
          <w:szCs w:val="24"/>
        </w:rPr>
        <w:t xml:space="preserve">.  </w:t>
      </w:r>
      <w:r w:rsidR="004F6572">
        <w:rPr>
          <w:szCs w:val="24"/>
        </w:rPr>
        <w:t>U</w:t>
      </w:r>
      <w:r>
        <w:rPr>
          <w:szCs w:val="24"/>
        </w:rPr>
        <w:t xml:space="preserve">nless the indicator used changed colour at a pH of exactly 7.00, the end point would not occur exactly at the equivalence point. </w:t>
      </w:r>
      <w:r w:rsidR="004F6572">
        <w:rPr>
          <w:szCs w:val="24"/>
        </w:rPr>
        <w:t xml:space="preserve">However, since the difference between pH </w:t>
      </w:r>
      <w:r w:rsidR="00065A76">
        <w:rPr>
          <w:szCs w:val="24"/>
        </w:rPr>
        <w:t xml:space="preserve">5, </w:t>
      </w:r>
      <w:r w:rsidR="004F6572">
        <w:rPr>
          <w:szCs w:val="24"/>
        </w:rPr>
        <w:t>6, 7</w:t>
      </w:r>
      <w:r w:rsidR="00065A76">
        <w:rPr>
          <w:szCs w:val="24"/>
        </w:rPr>
        <w:t>, 8</w:t>
      </w:r>
      <w:r w:rsidR="004F6572">
        <w:rPr>
          <w:szCs w:val="24"/>
        </w:rPr>
        <w:t xml:space="preserve"> and </w:t>
      </w:r>
      <w:r w:rsidR="00065A76">
        <w:rPr>
          <w:szCs w:val="24"/>
        </w:rPr>
        <w:t>9 is less than a drop or two of acid,</w:t>
      </w:r>
      <w:r w:rsidR="004F6572">
        <w:rPr>
          <w:szCs w:val="24"/>
        </w:rPr>
        <w:t xml:space="preserve"> </w:t>
      </w:r>
      <w:r w:rsidR="00A53028">
        <w:rPr>
          <w:szCs w:val="24"/>
        </w:rPr>
        <w:t>it would be</w:t>
      </w:r>
      <w:r w:rsidR="00065A76">
        <w:rPr>
          <w:szCs w:val="24"/>
        </w:rPr>
        <w:t xml:space="preserve"> an</w:t>
      </w:r>
      <w:r w:rsidR="00A53028">
        <w:rPr>
          <w:szCs w:val="24"/>
        </w:rPr>
        <w:t xml:space="preserve"> accurate </w:t>
      </w:r>
      <w:r w:rsidR="00065A76">
        <w:rPr>
          <w:szCs w:val="24"/>
        </w:rPr>
        <w:t>measurement</w:t>
      </w:r>
      <w:r w:rsidR="00A53028">
        <w:rPr>
          <w:szCs w:val="24"/>
        </w:rPr>
        <w:t>.</w:t>
      </w:r>
    </w:p>
    <w:p w:rsidR="0077242E" w:rsidRPr="00065A76" w:rsidRDefault="00A53028" w:rsidP="00A53028">
      <w:pPr>
        <w:widowControl w:val="0"/>
        <w:rPr>
          <w:szCs w:val="24"/>
        </w:rPr>
      </w:pPr>
      <w:r>
        <w:rPr>
          <w:snapToGrid w:val="0"/>
          <w:lang w:eastAsia="en-US"/>
        </w:rPr>
        <w:br w:type="page"/>
      </w:r>
      <w:r w:rsidR="00060AC5">
        <w:rPr>
          <w:snapToGrid w:val="0"/>
          <w:lang w:eastAsia="en-US"/>
        </w:rPr>
        <w:lastRenderedPageBreak/>
        <w:t xml:space="preserve">A </w:t>
      </w:r>
      <w:r w:rsidR="0091648C" w:rsidRPr="0077242E">
        <w:rPr>
          <w:snapToGrid w:val="0"/>
          <w:lang w:eastAsia="en-US"/>
        </w:rPr>
        <w:t xml:space="preserve">second method </w:t>
      </w:r>
      <w:r w:rsidR="00060AC5">
        <w:rPr>
          <w:snapToGrid w:val="0"/>
          <w:lang w:eastAsia="en-US"/>
        </w:rPr>
        <w:t xml:space="preserve">for finding the equivalence point </w:t>
      </w:r>
      <w:r w:rsidR="0091648C" w:rsidRPr="0077242E">
        <w:rPr>
          <w:snapToGrid w:val="0"/>
          <w:lang w:eastAsia="en-US"/>
        </w:rPr>
        <w:t xml:space="preserve">involves the use of a </w:t>
      </w:r>
      <w:r w:rsidR="0091648C" w:rsidRPr="0077242E">
        <w:rPr>
          <w:b/>
          <w:snapToGrid w:val="0"/>
          <w:lang w:eastAsia="en-US"/>
        </w:rPr>
        <w:t>pH meter</w:t>
      </w:r>
      <w:r w:rsidR="0091648C" w:rsidRPr="0077242E">
        <w:rPr>
          <w:snapToGrid w:val="0"/>
          <w:lang w:eastAsia="en-US"/>
        </w:rPr>
        <w:t xml:space="preserve">.  </w:t>
      </w:r>
      <w:r w:rsidR="00060AC5">
        <w:rPr>
          <w:snapToGrid w:val="0"/>
          <w:lang w:eastAsia="en-US"/>
        </w:rPr>
        <w:t xml:space="preserve">Say, for example, we were repeating the reaction above. We would measure the initial pH of the basic </w:t>
      </w:r>
      <w:r w:rsidR="00D403D8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035300</wp:posOffset>
            </wp:positionH>
            <wp:positionV relativeFrom="paragraph">
              <wp:posOffset>361950</wp:posOffset>
            </wp:positionV>
            <wp:extent cx="3302000" cy="2317750"/>
            <wp:effectExtent l="0" t="0" r="0" b="6350"/>
            <wp:wrapSquare wrapText="left"/>
            <wp:docPr id="186" name="Picture 186" descr="http://www.chemguide.co.uk/physical/acidbaseeqia/sasb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http://www.chemguide.co.uk/physical/acidbaseeqia/sasb1.gif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0AC5">
        <w:rPr>
          <w:snapToGrid w:val="0"/>
          <w:lang w:eastAsia="en-US"/>
        </w:rPr>
        <w:t xml:space="preserve">sample solution.  We would then add </w:t>
      </w:r>
      <w:r>
        <w:rPr>
          <w:snapToGrid w:val="0"/>
          <w:lang w:eastAsia="en-US"/>
        </w:rPr>
        <w:t>2</w:t>
      </w:r>
      <w:r w:rsidR="00060AC5">
        <w:rPr>
          <w:snapToGrid w:val="0"/>
          <w:lang w:eastAsia="en-US"/>
        </w:rPr>
        <w:t>.00 mL of the acid and measure the</w:t>
      </w:r>
      <w:r>
        <w:rPr>
          <w:snapToGrid w:val="0"/>
          <w:lang w:eastAsia="en-US"/>
        </w:rPr>
        <w:t xml:space="preserve"> resulting </w:t>
      </w:r>
      <w:r w:rsidR="00060AC5">
        <w:rPr>
          <w:snapToGrid w:val="0"/>
          <w:lang w:eastAsia="en-US"/>
        </w:rPr>
        <w:t xml:space="preserve">pH.  We would continue to add successive amounts of acid and measure the pH at each step.  When we plotted the resulting data, a </w:t>
      </w:r>
      <w:r>
        <w:rPr>
          <w:b/>
          <w:snapToGrid w:val="0"/>
          <w:lang w:eastAsia="en-US"/>
        </w:rPr>
        <w:t xml:space="preserve">titration </w:t>
      </w:r>
      <w:r w:rsidRPr="00A53028">
        <w:rPr>
          <w:snapToGrid w:val="0"/>
          <w:lang w:eastAsia="en-US"/>
        </w:rPr>
        <w:t>or</w:t>
      </w:r>
      <w:r>
        <w:rPr>
          <w:b/>
          <w:snapToGrid w:val="0"/>
          <w:lang w:eastAsia="en-US"/>
        </w:rPr>
        <w:t xml:space="preserve"> pH</w:t>
      </w:r>
      <w:r w:rsidR="00060AC5" w:rsidRPr="00060AC5">
        <w:rPr>
          <w:b/>
          <w:snapToGrid w:val="0"/>
          <w:lang w:eastAsia="en-US"/>
        </w:rPr>
        <w:t xml:space="preserve"> curve</w:t>
      </w:r>
      <w:r w:rsidR="00060AC5">
        <w:rPr>
          <w:snapToGrid w:val="0"/>
          <w:lang w:eastAsia="en-US"/>
        </w:rPr>
        <w:t xml:space="preserve"> like the one to the right would result.</w:t>
      </w:r>
      <w:r>
        <w:rPr>
          <w:snapToGrid w:val="0"/>
          <w:lang w:eastAsia="en-US"/>
        </w:rPr>
        <w:t xml:space="preserve"> </w:t>
      </w:r>
      <w:r w:rsidR="0077242E" w:rsidRPr="0077242E">
        <w:rPr>
          <w:szCs w:val="24"/>
        </w:rPr>
        <w:t>You can see that the pH</w:t>
      </w:r>
      <w:r>
        <w:rPr>
          <w:szCs w:val="24"/>
        </w:rPr>
        <w:t xml:space="preserve"> </w:t>
      </w:r>
      <w:r w:rsidR="0077242E" w:rsidRPr="0077242E">
        <w:rPr>
          <w:szCs w:val="24"/>
        </w:rPr>
        <w:t>falls a small amount until quite near the equivalence point</w:t>
      </w:r>
      <w:r>
        <w:rPr>
          <w:szCs w:val="24"/>
        </w:rPr>
        <w:t xml:space="preserve"> where </w:t>
      </w:r>
      <w:r w:rsidR="0077242E" w:rsidRPr="0077242E">
        <w:rPr>
          <w:szCs w:val="24"/>
        </w:rPr>
        <w:t>there is a steep plunge. If you calculate the values, the pH falls all the way from 11.3 when you have added 24.9 cm</w:t>
      </w:r>
      <w:r w:rsidR="0077242E" w:rsidRPr="0077242E">
        <w:rPr>
          <w:szCs w:val="24"/>
          <w:vertAlign w:val="superscript"/>
        </w:rPr>
        <w:t>3</w:t>
      </w:r>
      <w:r w:rsidR="0077242E" w:rsidRPr="0077242E">
        <w:rPr>
          <w:szCs w:val="24"/>
        </w:rPr>
        <w:t xml:space="preserve"> to 2.7 when you have added 25.1 cm</w:t>
      </w:r>
      <w:r w:rsidR="0077242E" w:rsidRPr="0077242E">
        <w:rPr>
          <w:szCs w:val="24"/>
          <w:vertAlign w:val="superscript"/>
        </w:rPr>
        <w:t>3</w:t>
      </w:r>
      <w:r w:rsidR="0077242E" w:rsidRPr="0077242E">
        <w:rPr>
          <w:szCs w:val="24"/>
        </w:rPr>
        <w:t>.</w:t>
      </w:r>
      <w:r w:rsidR="00065A76">
        <w:rPr>
          <w:szCs w:val="24"/>
        </w:rPr>
        <w:t xml:space="preserve">  In other words, .1 cm</w:t>
      </w:r>
      <w:r w:rsidR="00065A76">
        <w:rPr>
          <w:szCs w:val="24"/>
          <w:vertAlign w:val="superscript"/>
        </w:rPr>
        <w:t>3</w:t>
      </w:r>
      <w:r w:rsidR="00065A76">
        <w:rPr>
          <w:szCs w:val="24"/>
        </w:rPr>
        <w:t xml:space="preserve">, which is the equivalent of 2 ½ drops, can make the difference between pH 7.0 and </w:t>
      </w:r>
      <w:r w:rsidR="007F38B5">
        <w:rPr>
          <w:szCs w:val="24"/>
        </w:rPr>
        <w:t xml:space="preserve">pH </w:t>
      </w:r>
      <w:r w:rsidR="00065A76">
        <w:rPr>
          <w:szCs w:val="24"/>
        </w:rPr>
        <w:t>11.3.</w:t>
      </w:r>
    </w:p>
    <w:p w:rsidR="0077242E" w:rsidRPr="0077242E" w:rsidRDefault="0077242E" w:rsidP="0077242E">
      <w:pPr>
        <w:rPr>
          <w:szCs w:val="24"/>
        </w:rPr>
      </w:pPr>
    </w:p>
    <w:p w:rsidR="0077242E" w:rsidRPr="0077242E" w:rsidRDefault="00D403D8" w:rsidP="0077242E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927350</wp:posOffset>
            </wp:positionH>
            <wp:positionV relativeFrom="paragraph">
              <wp:posOffset>350520</wp:posOffset>
            </wp:positionV>
            <wp:extent cx="3365500" cy="2368550"/>
            <wp:effectExtent l="0" t="0" r="6350" b="0"/>
            <wp:wrapSquare wrapText="left"/>
            <wp:docPr id="187" name="Picture 187" descr="http://www.chemguide.co.uk/physical/acidbaseeqia/sas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://www.chemguide.co.uk/physical/acidbaseeqia/sasb2.gif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3028">
        <w:rPr>
          <w:iCs/>
          <w:szCs w:val="24"/>
        </w:rPr>
        <w:t xml:space="preserve">If we were to titrate a strong acid with a strong </w:t>
      </w:r>
      <w:r w:rsidR="00060AC5">
        <w:rPr>
          <w:iCs/>
          <w:szCs w:val="24"/>
        </w:rPr>
        <w:t>base</w:t>
      </w:r>
      <w:r w:rsidR="00A53028">
        <w:rPr>
          <w:iCs/>
          <w:szCs w:val="24"/>
        </w:rPr>
        <w:t>, the resulting titration curve would be</w:t>
      </w:r>
      <w:r w:rsidR="0077242E" w:rsidRPr="0077242E">
        <w:rPr>
          <w:szCs w:val="24"/>
        </w:rPr>
        <w:t xml:space="preserve"> very similar to the previous curve except, of course, that the pH starts off low and increases as you add more sodium hydroxide solution.</w:t>
      </w:r>
      <w:r w:rsidR="00A53028">
        <w:rPr>
          <w:szCs w:val="24"/>
        </w:rPr>
        <w:t xml:space="preserve">  </w:t>
      </w:r>
      <w:r w:rsidR="0077242E" w:rsidRPr="0077242E">
        <w:rPr>
          <w:szCs w:val="24"/>
        </w:rPr>
        <w:t>Again, the pH doesn't change very much until you get close to the equivalence point. Then it surges upward very steeply.</w:t>
      </w:r>
    </w:p>
    <w:p w:rsidR="0077242E" w:rsidRPr="0077242E" w:rsidRDefault="0077242E" w:rsidP="0077242E"/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911C76" w:rsidRDefault="00911C76" w:rsidP="008B0A46">
      <w:pPr>
        <w:widowControl w:val="0"/>
        <w:rPr>
          <w:snapToGrid w:val="0"/>
          <w:lang w:eastAsia="en-US"/>
        </w:rPr>
      </w:pPr>
    </w:p>
    <w:p w:rsidR="00724790" w:rsidRPr="0077242E" w:rsidRDefault="006C6B72" w:rsidP="006C6B72">
      <w:pPr>
        <w:pStyle w:val="Heading1"/>
      </w:pPr>
      <w:r>
        <w:t>Practice problems</w:t>
      </w:r>
    </w:p>
    <w:p w:rsidR="00826830" w:rsidRPr="0077242E" w:rsidRDefault="00826830" w:rsidP="00826830">
      <w:pPr>
        <w:widowControl w:val="0"/>
        <w:ind w:left="576" w:hanging="576"/>
      </w:pPr>
      <w:r w:rsidRPr="0077242E">
        <w:t>1.</w:t>
      </w:r>
      <w:r w:rsidRPr="0077242E">
        <w:tab/>
        <w:t xml:space="preserve">If it takes 16.5 mL of a 0.250 mol/L solution of hydrochloric acid to neutralize </w:t>
      </w:r>
    </w:p>
    <w:p w:rsidR="00826830" w:rsidRPr="0077242E" w:rsidRDefault="00826830" w:rsidP="00826830">
      <w:pPr>
        <w:widowControl w:val="0"/>
        <w:ind w:left="576"/>
      </w:pPr>
      <w:r w:rsidRPr="0077242E">
        <w:t>100 mL of sodium hydroxide solution, what is the concentration of the base?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911C76" w:rsidP="00826830">
      <w:pPr>
        <w:widowControl w:val="0"/>
        <w:ind w:left="576" w:hanging="576"/>
      </w:pPr>
      <w:r>
        <w:br w:type="page"/>
      </w:r>
      <w:r w:rsidR="00826830" w:rsidRPr="0077242E">
        <w:lastRenderedPageBreak/>
        <w:t>2.</w:t>
      </w:r>
      <w:r w:rsidR="00826830" w:rsidRPr="0077242E">
        <w:tab/>
        <w:t>The hydrochloric acid in a solution of kettle-scale remover is titrated with a 0.974 mol/L solution of sodium hydroxide.  10.00 mL samples of the acid solution were used.  The color change of bromothymol blue indicator to green indicates the endpoint.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  <w:rPr>
          <w:b/>
        </w:rPr>
      </w:pPr>
      <w:r w:rsidRPr="0077242E">
        <w:tab/>
      </w:r>
      <w:r w:rsidRPr="0077242E">
        <w:rPr>
          <w:b/>
        </w:rPr>
        <w:t>Trial</w:t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  <w:t>1</w:t>
      </w:r>
      <w:r w:rsidRPr="0077242E">
        <w:rPr>
          <w:b/>
        </w:rPr>
        <w:tab/>
      </w:r>
      <w:r w:rsidRPr="0077242E">
        <w:rPr>
          <w:b/>
        </w:rPr>
        <w:tab/>
        <w:t>2</w:t>
      </w:r>
      <w:r w:rsidRPr="0077242E">
        <w:rPr>
          <w:b/>
        </w:rPr>
        <w:tab/>
      </w:r>
      <w:r w:rsidRPr="0077242E">
        <w:rPr>
          <w:b/>
        </w:rPr>
        <w:tab/>
        <w:t>3</w:t>
      </w:r>
      <w:r w:rsidRPr="0077242E">
        <w:rPr>
          <w:b/>
        </w:rPr>
        <w:tab/>
      </w:r>
      <w:r w:rsidRPr="0077242E">
        <w:rPr>
          <w:b/>
        </w:rPr>
        <w:tab/>
        <w:t>4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  <w:r w:rsidRPr="0077242E">
        <w:tab/>
      </w:r>
      <w:r w:rsidRPr="0077242E">
        <w:rPr>
          <w:b/>
        </w:rPr>
        <w:t>Final burette reading (mL)</w:t>
      </w:r>
      <w:r w:rsidRPr="0077242E">
        <w:tab/>
      </w:r>
      <w:r w:rsidRPr="0077242E">
        <w:tab/>
        <w:t>15.6</w:t>
      </w:r>
      <w:r w:rsidRPr="0077242E">
        <w:rPr>
          <w:b/>
        </w:rPr>
        <w:tab/>
      </w:r>
      <w:r w:rsidRPr="0077242E">
        <w:tab/>
        <w:t>29.3</w:t>
      </w:r>
      <w:r w:rsidRPr="0077242E">
        <w:tab/>
      </w:r>
      <w:r w:rsidRPr="0077242E">
        <w:tab/>
        <w:t>43.0</w:t>
      </w:r>
      <w:r w:rsidRPr="0077242E">
        <w:tab/>
      </w:r>
      <w:r w:rsidRPr="0077242E">
        <w:tab/>
        <w:t>14.8</w:t>
      </w:r>
    </w:p>
    <w:p w:rsidR="00826830" w:rsidRPr="0077242E" w:rsidRDefault="00826830" w:rsidP="00826830">
      <w:pPr>
        <w:widowControl w:val="0"/>
        <w:ind w:left="576" w:hanging="576"/>
      </w:pPr>
      <w:r w:rsidRPr="0077242E">
        <w:rPr>
          <w:b/>
        </w:rPr>
        <w:tab/>
        <w:t>Initial burette reading (mL)</w:t>
      </w:r>
      <w:r w:rsidRPr="0077242E">
        <w:tab/>
      </w:r>
      <w:r w:rsidRPr="0077242E">
        <w:tab/>
        <w:t xml:space="preserve"> 0.6</w:t>
      </w:r>
      <w:r w:rsidRPr="0077242E">
        <w:tab/>
      </w:r>
      <w:r w:rsidRPr="0077242E">
        <w:tab/>
        <w:t>15.6</w:t>
      </w:r>
      <w:r w:rsidRPr="0077242E">
        <w:tab/>
      </w:r>
      <w:r w:rsidRPr="0077242E">
        <w:tab/>
        <w:t>29.3</w:t>
      </w:r>
      <w:r w:rsidRPr="0077242E">
        <w:tab/>
      </w:r>
      <w:r w:rsidRPr="0077242E">
        <w:tab/>
        <w:t xml:space="preserve"> 1.2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  <w:r w:rsidRPr="0077242E">
        <w:tab/>
      </w:r>
      <w:r w:rsidRPr="0077242E">
        <w:rPr>
          <w:b/>
        </w:rPr>
        <w:t>Volume of NaOH added (mL)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  <w:r w:rsidRPr="0077242E">
        <w:tab/>
      </w:r>
      <w:r w:rsidRPr="0077242E">
        <w:rPr>
          <w:b/>
        </w:rPr>
        <w:t>Color at endpoint</w:t>
      </w:r>
      <w:r w:rsidRPr="0077242E">
        <w:tab/>
      </w:r>
      <w:r w:rsidRPr="0077242E">
        <w:tab/>
      </w:r>
      <w:r w:rsidRPr="0077242E">
        <w:tab/>
        <w:t>blue</w:t>
      </w:r>
      <w:r w:rsidRPr="0077242E">
        <w:tab/>
      </w:r>
      <w:r w:rsidRPr="0077242E">
        <w:tab/>
        <w:t>green</w:t>
      </w:r>
      <w:r w:rsidRPr="0077242E">
        <w:tab/>
      </w:r>
      <w:r w:rsidRPr="0077242E">
        <w:tab/>
        <w:t>green</w:t>
      </w:r>
      <w:r w:rsidRPr="0077242E">
        <w:tab/>
      </w:r>
      <w:r w:rsidRPr="0077242E">
        <w:tab/>
        <w:t>green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Default="00826830" w:rsidP="00826830">
      <w:pPr>
        <w:widowControl w:val="0"/>
        <w:ind w:left="576" w:hanging="576"/>
      </w:pPr>
    </w:p>
    <w:p w:rsidR="00911C76" w:rsidRDefault="00911C76" w:rsidP="00826830">
      <w:pPr>
        <w:widowControl w:val="0"/>
        <w:ind w:left="576" w:hanging="576"/>
      </w:pPr>
    </w:p>
    <w:p w:rsidR="00911C76" w:rsidRDefault="00911C76" w:rsidP="00826830">
      <w:pPr>
        <w:widowControl w:val="0"/>
        <w:ind w:left="576" w:hanging="576"/>
      </w:pPr>
    </w:p>
    <w:p w:rsidR="00911C76" w:rsidRPr="0077242E" w:rsidRDefault="00911C76" w:rsidP="00826830">
      <w:pPr>
        <w:widowControl w:val="0"/>
        <w:ind w:left="576" w:hanging="576"/>
      </w:pP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6C6B72" w:rsidP="006C6B72">
      <w:pPr>
        <w:pStyle w:val="Heading1"/>
      </w:pPr>
      <w:r>
        <w:t>Assignment</w:t>
      </w:r>
    </w:p>
    <w:p w:rsidR="0083705F" w:rsidRDefault="0083705F" w:rsidP="00826830">
      <w:pPr>
        <w:widowControl w:val="0"/>
        <w:ind w:left="576" w:hanging="576"/>
      </w:pPr>
      <w:r>
        <w:t>1.</w:t>
      </w:r>
      <w:r>
        <w:tab/>
        <w:t xml:space="preserve">When combining a strong base with a strong acid, which indicators would be suitable to indicate when the reaction is complete? </w:t>
      </w:r>
      <w:r w:rsidR="00060AC5">
        <w:t xml:space="preserve">Would the colour changes for the indicators indicate the exact equivalence point for the reaction?  Explain. </w:t>
      </w:r>
    </w:p>
    <w:p w:rsidR="0083705F" w:rsidRPr="0077242E" w:rsidRDefault="0083705F" w:rsidP="00826830">
      <w:pPr>
        <w:widowControl w:val="0"/>
        <w:ind w:left="576" w:hanging="576"/>
      </w:pPr>
    </w:p>
    <w:p w:rsidR="006C6B72" w:rsidRPr="0077242E" w:rsidRDefault="006C6B72" w:rsidP="006C6B72">
      <w:pPr>
        <w:widowControl w:val="0"/>
        <w:ind w:left="576" w:hanging="576"/>
        <w:rPr>
          <w:snapToGrid w:val="0"/>
          <w:lang w:eastAsia="en-US"/>
        </w:rPr>
      </w:pPr>
      <w:r w:rsidRPr="0077242E">
        <w:rPr>
          <w:snapToGrid w:val="0"/>
          <w:lang w:eastAsia="en-US"/>
        </w:rPr>
        <w:t>2.</w:t>
      </w:r>
      <w:r w:rsidRPr="0077242E">
        <w:rPr>
          <w:snapToGrid w:val="0"/>
          <w:lang w:eastAsia="en-US"/>
        </w:rPr>
        <w:tab/>
        <w:t>What volume of 2.00 mol/L hydrochloric acid is needed to neutralize 1.20 g of dissolved sodium hydroxide?</w:t>
      </w:r>
    </w:p>
    <w:p w:rsidR="006C6B72" w:rsidRPr="0077242E" w:rsidRDefault="006C6B72" w:rsidP="006C6B72">
      <w:pPr>
        <w:widowControl w:val="0"/>
        <w:ind w:left="576" w:hanging="576"/>
        <w:rPr>
          <w:snapToGrid w:val="0"/>
          <w:lang w:eastAsia="en-US"/>
        </w:rPr>
      </w:pPr>
    </w:p>
    <w:p w:rsidR="006C6B72" w:rsidRPr="0077242E" w:rsidRDefault="007F38B5" w:rsidP="006C6B72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3</w:t>
      </w:r>
      <w:r w:rsidR="006C6B72" w:rsidRPr="0077242E">
        <w:rPr>
          <w:snapToGrid w:val="0"/>
          <w:lang w:eastAsia="en-US"/>
        </w:rPr>
        <w:t>.</w:t>
      </w:r>
      <w:r w:rsidR="006C6B72" w:rsidRPr="0077242E">
        <w:rPr>
          <w:snapToGrid w:val="0"/>
          <w:lang w:eastAsia="en-US"/>
        </w:rPr>
        <w:tab/>
        <w:t>3.78 g of solid oxalic acid (HOOCCOOH · 2H</w:t>
      </w:r>
      <w:r w:rsidR="006C6B72" w:rsidRPr="0077242E">
        <w:rPr>
          <w:snapToGrid w:val="0"/>
          <w:vertAlign w:val="subscript"/>
          <w:lang w:eastAsia="en-US"/>
        </w:rPr>
        <w:t>2</w:t>
      </w:r>
      <w:r w:rsidR="006C6B72" w:rsidRPr="0077242E">
        <w:rPr>
          <w:snapToGrid w:val="0"/>
          <w:lang w:eastAsia="en-US"/>
        </w:rPr>
        <w:t>O</w:t>
      </w:r>
      <w:r w:rsidR="006C6B72" w:rsidRPr="0077242E">
        <w:rPr>
          <w:snapToGrid w:val="0"/>
          <w:vertAlign w:val="subscript"/>
          <w:lang w:eastAsia="en-US"/>
        </w:rPr>
        <w:t xml:space="preserve"> (s)</w:t>
      </w:r>
      <w:r w:rsidR="006C6B72" w:rsidRPr="0077242E">
        <w:rPr>
          <w:snapToGrid w:val="0"/>
          <w:lang w:eastAsia="en-US"/>
        </w:rPr>
        <w:t>) is dissolved in some water to form a solution.  If the acid neutralizes 125 mL of a lithium hydroxide solution, what is the concentration of the basic solution?</w:t>
      </w:r>
    </w:p>
    <w:p w:rsidR="006C6B72" w:rsidRPr="0077242E" w:rsidRDefault="006C6B72" w:rsidP="006C6B72">
      <w:pPr>
        <w:widowControl w:val="0"/>
        <w:ind w:left="1296" w:hanging="576"/>
        <w:rPr>
          <w:snapToGrid w:val="0"/>
          <w:lang w:eastAsia="en-US"/>
        </w:rPr>
      </w:pPr>
      <w:r w:rsidRPr="0077242E">
        <w:rPr>
          <w:snapToGrid w:val="0"/>
          <w:lang w:eastAsia="en-US"/>
        </w:rPr>
        <w:t>2 LiOH</w:t>
      </w:r>
      <w:r w:rsidRPr="0077242E">
        <w:rPr>
          <w:snapToGrid w:val="0"/>
          <w:vertAlign w:val="subscript"/>
          <w:lang w:eastAsia="en-US"/>
        </w:rPr>
        <w:t xml:space="preserve"> (aq)</w:t>
      </w:r>
      <w:r w:rsidRPr="0077242E">
        <w:rPr>
          <w:snapToGrid w:val="0"/>
          <w:lang w:eastAsia="en-US"/>
        </w:rPr>
        <w:tab/>
        <w:t>+     HOOCCOOH</w:t>
      </w:r>
      <w:r w:rsidRPr="0077242E">
        <w:rPr>
          <w:snapToGrid w:val="0"/>
          <w:vertAlign w:val="subscript"/>
          <w:lang w:eastAsia="en-US"/>
        </w:rPr>
        <w:t xml:space="preserve"> (aq)</w:t>
      </w:r>
      <w:r w:rsidRPr="0077242E">
        <w:rPr>
          <w:snapToGrid w:val="0"/>
          <w:lang w:eastAsia="en-US"/>
        </w:rPr>
        <w:tab/>
      </w:r>
      <w:r w:rsidRPr="0077242E">
        <w:rPr>
          <w:snapToGrid w:val="0"/>
          <w:lang w:eastAsia="en-US"/>
        </w:rPr>
        <w:sym w:font="Symbol" w:char="F0AE"/>
      </w:r>
      <w:r w:rsidRPr="0077242E">
        <w:rPr>
          <w:snapToGrid w:val="0"/>
          <w:lang w:eastAsia="en-US"/>
        </w:rPr>
        <w:tab/>
        <w:t>2 HOH</w:t>
      </w:r>
      <w:r w:rsidRPr="0077242E">
        <w:rPr>
          <w:snapToGrid w:val="0"/>
          <w:vertAlign w:val="subscript"/>
          <w:lang w:eastAsia="en-US"/>
        </w:rPr>
        <w:t>(l)</w:t>
      </w:r>
      <w:r w:rsidRPr="0077242E">
        <w:rPr>
          <w:snapToGrid w:val="0"/>
          <w:lang w:eastAsia="en-US"/>
        </w:rPr>
        <w:tab/>
        <w:t>+</w:t>
      </w:r>
      <w:r w:rsidRPr="0077242E">
        <w:rPr>
          <w:snapToGrid w:val="0"/>
          <w:lang w:eastAsia="en-US"/>
        </w:rPr>
        <w:tab/>
        <w:t>LiOOCCOOLi</w:t>
      </w:r>
      <w:r w:rsidRPr="0077242E">
        <w:rPr>
          <w:snapToGrid w:val="0"/>
          <w:vertAlign w:val="subscript"/>
          <w:lang w:eastAsia="en-US"/>
        </w:rPr>
        <w:t xml:space="preserve"> (aq)</w:t>
      </w:r>
    </w:p>
    <w:p w:rsidR="006C6B72" w:rsidRPr="0077242E" w:rsidRDefault="006C6B72" w:rsidP="006C6B72">
      <w:pPr>
        <w:widowControl w:val="0"/>
        <w:ind w:left="576" w:hanging="576"/>
        <w:rPr>
          <w:snapToGrid w:val="0"/>
          <w:lang w:eastAsia="en-US"/>
        </w:rPr>
      </w:pPr>
    </w:p>
    <w:p w:rsidR="00826830" w:rsidRPr="0077242E" w:rsidRDefault="007F38B5" w:rsidP="00826830">
      <w:pPr>
        <w:widowControl w:val="0"/>
        <w:ind w:left="576" w:hanging="576"/>
      </w:pPr>
      <w:r>
        <w:t>4</w:t>
      </w:r>
      <w:r w:rsidR="00826830" w:rsidRPr="0077242E">
        <w:t>.</w:t>
      </w:r>
      <w:r w:rsidR="00826830" w:rsidRPr="0077242E">
        <w:tab/>
        <w:t>What volume of 3.00 mol/L nitric acid is required to neutralize 60.0 mL of 0.10 mol/L sodium hydroxide solution?</w:t>
      </w:r>
    </w:p>
    <w:p w:rsidR="00826830" w:rsidRPr="0077242E" w:rsidRDefault="00826830" w:rsidP="00826830">
      <w:pPr>
        <w:widowControl w:val="0"/>
      </w:pPr>
    </w:p>
    <w:p w:rsidR="00826830" w:rsidRPr="0077242E" w:rsidRDefault="007F38B5" w:rsidP="00826830">
      <w:pPr>
        <w:widowControl w:val="0"/>
        <w:ind w:left="576" w:hanging="576"/>
      </w:pPr>
      <w:r>
        <w:t>5</w:t>
      </w:r>
      <w:r w:rsidR="00826830" w:rsidRPr="0077242E">
        <w:t>.</w:t>
      </w:r>
      <w:r w:rsidR="00826830" w:rsidRPr="0077242E">
        <w:tab/>
        <w:t>What volume of 1.00 mol/L sulfuric acid is required to neutralize 60.0 mL of 0.35 mol/L rubidium hydroxide solution?</w:t>
      </w:r>
    </w:p>
    <w:p w:rsidR="00826830" w:rsidRPr="0077242E" w:rsidRDefault="00826830" w:rsidP="00826830">
      <w:pPr>
        <w:widowControl w:val="0"/>
        <w:ind w:left="576" w:hanging="576"/>
      </w:pPr>
    </w:p>
    <w:p w:rsidR="00826830" w:rsidRPr="0077242E" w:rsidRDefault="007F38B5" w:rsidP="00826830">
      <w:pPr>
        <w:widowControl w:val="0"/>
        <w:ind w:left="576" w:hanging="576"/>
      </w:pPr>
      <w:r>
        <w:t>6</w:t>
      </w:r>
      <w:r w:rsidR="00826830" w:rsidRPr="0077242E">
        <w:t>.</w:t>
      </w:r>
      <w:r w:rsidR="00826830" w:rsidRPr="0077242E">
        <w:tab/>
        <w:t>In order to neutralize 3.78 g of ethanoic acid, it was necessary to add 125 mL of a barium hydroxide solution.  What was the concentration of the barium hydroxide solution?</w:t>
      </w:r>
    </w:p>
    <w:p w:rsidR="00826830" w:rsidRPr="0077242E" w:rsidRDefault="00826830" w:rsidP="00826830">
      <w:pPr>
        <w:widowControl w:val="0"/>
        <w:ind w:left="1296" w:hanging="576"/>
      </w:pPr>
    </w:p>
    <w:p w:rsidR="00826830" w:rsidRPr="0077242E" w:rsidRDefault="007F38B5" w:rsidP="00826830">
      <w:pPr>
        <w:widowControl w:val="0"/>
        <w:ind w:left="576" w:hanging="576"/>
      </w:pPr>
      <w:r>
        <w:t>7</w:t>
      </w:r>
      <w:r w:rsidR="00826830" w:rsidRPr="0077242E">
        <w:t>.</w:t>
      </w:r>
      <w:r w:rsidR="00826830" w:rsidRPr="0077242E">
        <w:tab/>
        <w:t>If 1.86 mL of a 1.000 mol/L standard solution of sodium hydroxide is required to neutralize 5.00 mL of a hydrobromic acid solution, what is the concentration of the acid solution?  What is the pH of the acid solution?</w:t>
      </w:r>
    </w:p>
    <w:p w:rsidR="00826830" w:rsidRPr="0077242E" w:rsidRDefault="00826830" w:rsidP="00826830">
      <w:pPr>
        <w:widowControl w:val="0"/>
        <w:ind w:left="576" w:hanging="576"/>
      </w:pPr>
    </w:p>
    <w:p w:rsidR="00B72A6B" w:rsidRDefault="00B72A6B" w:rsidP="00B72A6B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lastRenderedPageBreak/>
        <w:t>8</w:t>
      </w:r>
      <w:r w:rsidRPr="0077242E">
        <w:rPr>
          <w:snapToGrid w:val="0"/>
          <w:lang w:eastAsia="en-US"/>
        </w:rPr>
        <w:t>.</w:t>
      </w:r>
      <w:r w:rsidRPr="0077242E">
        <w:rPr>
          <w:snapToGrid w:val="0"/>
          <w:lang w:eastAsia="en-US"/>
        </w:rPr>
        <w:tab/>
        <w:t>A student wanted to determine the hydrogen ion concentration of an unknown strong acid solution.  200 mL of the acid solution reacted with 3.27 g of zinc</w:t>
      </w:r>
      <w:r>
        <w:rPr>
          <w:snapToGrid w:val="0"/>
          <w:lang w:eastAsia="en-US"/>
        </w:rPr>
        <w:t>.  Write the non-ionic, total ionic and net ionic equations for this reaction.  W</w:t>
      </w:r>
      <w:r w:rsidRPr="0077242E">
        <w:rPr>
          <w:snapToGrid w:val="0"/>
          <w:lang w:eastAsia="en-US"/>
        </w:rPr>
        <w:t xml:space="preserve">hat </w:t>
      </w:r>
      <w:r>
        <w:rPr>
          <w:snapToGrid w:val="0"/>
          <w:lang w:eastAsia="en-US"/>
        </w:rPr>
        <w:t>wa</w:t>
      </w:r>
      <w:r w:rsidRPr="0077242E">
        <w:rPr>
          <w:snapToGrid w:val="0"/>
          <w:lang w:eastAsia="en-US"/>
        </w:rPr>
        <w:t xml:space="preserve">s the </w:t>
      </w:r>
      <w:r>
        <w:rPr>
          <w:snapToGrid w:val="0"/>
          <w:lang w:eastAsia="en-US"/>
        </w:rPr>
        <w:t>pH</w:t>
      </w:r>
      <w:r w:rsidRPr="0077242E">
        <w:rPr>
          <w:snapToGrid w:val="0"/>
          <w:lang w:eastAsia="en-US"/>
        </w:rPr>
        <w:t xml:space="preserve"> of the unknown acid</w:t>
      </w:r>
      <w:r>
        <w:rPr>
          <w:snapToGrid w:val="0"/>
          <w:lang w:eastAsia="en-US"/>
        </w:rPr>
        <w:t xml:space="preserve"> solution</w:t>
      </w:r>
      <w:r w:rsidRPr="0077242E">
        <w:rPr>
          <w:snapToGrid w:val="0"/>
          <w:lang w:eastAsia="en-US"/>
        </w:rPr>
        <w:t>?</w:t>
      </w:r>
    </w:p>
    <w:p w:rsidR="00B72A6B" w:rsidRDefault="00B72A6B" w:rsidP="00B72A6B">
      <w:pPr>
        <w:widowControl w:val="0"/>
        <w:rPr>
          <w:snapToGrid w:val="0"/>
          <w:lang w:eastAsia="en-US"/>
        </w:rPr>
      </w:pPr>
    </w:p>
    <w:p w:rsidR="00534AF7" w:rsidRPr="0077242E" w:rsidRDefault="00534AF7" w:rsidP="00534AF7">
      <w:pPr>
        <w:widowControl w:val="0"/>
        <w:ind w:left="576" w:hanging="576"/>
      </w:pPr>
      <w:r>
        <w:rPr>
          <w:snapToGrid w:val="0"/>
          <w:lang w:eastAsia="en-US"/>
        </w:rPr>
        <w:t>9</w:t>
      </w:r>
      <w:r w:rsidRPr="0077242E">
        <w:rPr>
          <w:snapToGrid w:val="0"/>
          <w:lang w:eastAsia="en-US"/>
        </w:rPr>
        <w:t>.</w:t>
      </w:r>
      <w:r w:rsidRPr="0077242E">
        <w:rPr>
          <w:snapToGrid w:val="0"/>
          <w:lang w:eastAsia="en-US"/>
        </w:rPr>
        <w:tab/>
      </w:r>
      <w:r>
        <w:rPr>
          <w:snapToGrid w:val="0"/>
          <w:lang w:eastAsia="en-US"/>
        </w:rPr>
        <w:t xml:space="preserve">What is an appropriate indicator for a titration with an equivalence point pH of 4.4? </w:t>
      </w:r>
    </w:p>
    <w:p w:rsidR="00534AF7" w:rsidRDefault="00534AF7" w:rsidP="00534AF7"/>
    <w:p w:rsidR="004A6DD3" w:rsidRPr="0077242E" w:rsidRDefault="00534AF7" w:rsidP="004A6DD3">
      <w:pPr>
        <w:widowControl w:val="0"/>
        <w:ind w:left="576" w:hanging="576"/>
      </w:pPr>
      <w:r>
        <w:t>10</w:t>
      </w:r>
      <w:r w:rsidR="004A6DD3" w:rsidRPr="0077242E">
        <w:t>.</w:t>
      </w:r>
      <w:r w:rsidR="004A6DD3" w:rsidRPr="0077242E">
        <w:tab/>
      </w:r>
      <w:r w:rsidR="004A6DD3">
        <w:t xml:space="preserve">The following data was recorded for the titration of 10.00 mL of 0.120 mol/L sodium carbonate solution with </w:t>
      </w:r>
      <w:r w:rsidR="004A6DD3" w:rsidRPr="0077242E">
        <w:t xml:space="preserve">hydrochloric acid.  The color change of </w:t>
      </w:r>
      <w:r w:rsidR="004A6DD3">
        <w:t>methyl orange</w:t>
      </w:r>
      <w:r w:rsidR="004A6DD3" w:rsidRPr="0077242E">
        <w:t xml:space="preserve"> </w:t>
      </w:r>
      <w:r w:rsidR="004A6DD3">
        <w:t>is used</w:t>
      </w:r>
      <w:r w:rsidR="004A6DD3" w:rsidRPr="0077242E">
        <w:t xml:space="preserve"> to indicate the endpoint.</w:t>
      </w:r>
      <w:r w:rsidR="004A6DD3">
        <w:t xml:space="preserve">  Calculate the concentration of the acid.</w:t>
      </w:r>
    </w:p>
    <w:p w:rsidR="004A6DD3" w:rsidRPr="0077242E" w:rsidRDefault="004A6DD3" w:rsidP="004A6DD3">
      <w:pPr>
        <w:widowControl w:val="0"/>
        <w:ind w:left="576" w:hanging="576"/>
      </w:pPr>
    </w:p>
    <w:p w:rsidR="004A6DD3" w:rsidRPr="0077242E" w:rsidRDefault="004A6DD3" w:rsidP="004A6DD3">
      <w:pPr>
        <w:widowControl w:val="0"/>
        <w:ind w:left="576" w:hanging="576"/>
        <w:rPr>
          <w:b/>
        </w:rPr>
      </w:pPr>
      <w:r w:rsidRPr="0077242E">
        <w:tab/>
      </w:r>
      <w:r w:rsidRPr="0077242E">
        <w:rPr>
          <w:b/>
        </w:rPr>
        <w:t>Trial</w:t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  <w:t>1</w:t>
      </w:r>
      <w:r w:rsidRPr="0077242E">
        <w:rPr>
          <w:b/>
        </w:rPr>
        <w:tab/>
      </w:r>
      <w:r w:rsidRPr="0077242E">
        <w:rPr>
          <w:b/>
        </w:rPr>
        <w:tab/>
        <w:t>2</w:t>
      </w:r>
      <w:r w:rsidRPr="0077242E">
        <w:rPr>
          <w:b/>
        </w:rPr>
        <w:tab/>
      </w:r>
      <w:r w:rsidRPr="0077242E">
        <w:rPr>
          <w:b/>
        </w:rPr>
        <w:tab/>
        <w:t>3</w:t>
      </w:r>
      <w:r w:rsidRPr="0077242E">
        <w:rPr>
          <w:b/>
        </w:rPr>
        <w:tab/>
      </w:r>
      <w:r w:rsidRPr="0077242E">
        <w:rPr>
          <w:b/>
        </w:rPr>
        <w:tab/>
        <w:t>4</w:t>
      </w:r>
    </w:p>
    <w:p w:rsidR="004A6DD3" w:rsidRPr="0077242E" w:rsidRDefault="004A6DD3" w:rsidP="004A6DD3">
      <w:pPr>
        <w:widowControl w:val="0"/>
        <w:ind w:left="576" w:hanging="576"/>
      </w:pPr>
    </w:p>
    <w:p w:rsidR="004A6DD3" w:rsidRPr="0077242E" w:rsidRDefault="004A6DD3" w:rsidP="004A6DD3">
      <w:pPr>
        <w:widowControl w:val="0"/>
        <w:ind w:left="576" w:hanging="576"/>
      </w:pPr>
      <w:r w:rsidRPr="0077242E">
        <w:tab/>
      </w:r>
      <w:r w:rsidRPr="0077242E">
        <w:rPr>
          <w:b/>
        </w:rPr>
        <w:t>Final burette reading (mL)</w:t>
      </w:r>
      <w:r w:rsidRPr="0077242E">
        <w:tab/>
      </w:r>
      <w:r w:rsidRPr="0077242E">
        <w:tab/>
        <w:t>1</w:t>
      </w:r>
      <w:r>
        <w:t>7.9</w:t>
      </w:r>
      <w:r w:rsidRPr="0077242E">
        <w:rPr>
          <w:b/>
        </w:rPr>
        <w:tab/>
      </w:r>
      <w:r w:rsidRPr="0077242E">
        <w:tab/>
      </w:r>
      <w:r>
        <w:t>35.0</w:t>
      </w:r>
      <w:r w:rsidRPr="0077242E">
        <w:tab/>
      </w:r>
      <w:r w:rsidRPr="0077242E">
        <w:tab/>
      </w:r>
      <w:r>
        <w:t>22.9</w:t>
      </w:r>
      <w:r w:rsidRPr="0077242E">
        <w:tab/>
      </w:r>
      <w:r w:rsidRPr="0077242E">
        <w:tab/>
      </w:r>
      <w:r>
        <w:t>40.1</w:t>
      </w:r>
    </w:p>
    <w:p w:rsidR="004A6DD3" w:rsidRPr="0077242E" w:rsidRDefault="004A6DD3" w:rsidP="004A6DD3">
      <w:pPr>
        <w:widowControl w:val="0"/>
        <w:ind w:left="576" w:hanging="576"/>
      </w:pPr>
      <w:r w:rsidRPr="0077242E">
        <w:rPr>
          <w:b/>
        </w:rPr>
        <w:tab/>
        <w:t>Initial burette reading (mL)</w:t>
      </w:r>
      <w:r w:rsidRPr="0077242E">
        <w:tab/>
      </w:r>
      <w:r w:rsidRPr="0077242E">
        <w:tab/>
        <w:t xml:space="preserve"> </w:t>
      </w:r>
      <w:r>
        <w:t xml:space="preserve"> </w:t>
      </w:r>
      <w:r w:rsidRPr="0077242E">
        <w:t>0.</w:t>
      </w:r>
      <w:r>
        <w:t>3</w:t>
      </w:r>
      <w:r w:rsidRPr="0077242E">
        <w:tab/>
      </w:r>
      <w:r w:rsidRPr="0077242E">
        <w:tab/>
      </w:r>
      <w:r>
        <w:t>17.9</w:t>
      </w:r>
      <w:r>
        <w:tab/>
      </w:r>
      <w:r>
        <w:tab/>
        <w:t xml:space="preserve">  5.9</w:t>
      </w:r>
      <w:r>
        <w:tab/>
      </w:r>
      <w:r>
        <w:tab/>
        <w:t>22.9</w:t>
      </w:r>
    </w:p>
    <w:p w:rsidR="004A6DD3" w:rsidRPr="0077242E" w:rsidRDefault="004A6DD3" w:rsidP="004A6DD3">
      <w:pPr>
        <w:widowControl w:val="0"/>
        <w:ind w:left="576" w:hanging="576"/>
      </w:pPr>
    </w:p>
    <w:p w:rsidR="004A6DD3" w:rsidRPr="0077242E" w:rsidRDefault="004A6DD3" w:rsidP="004A6DD3">
      <w:pPr>
        <w:widowControl w:val="0"/>
        <w:ind w:left="576" w:hanging="576"/>
      </w:pPr>
      <w:r w:rsidRPr="0077242E">
        <w:tab/>
      </w:r>
      <w:r w:rsidRPr="0077242E">
        <w:rPr>
          <w:b/>
        </w:rPr>
        <w:t xml:space="preserve">Volume of </w:t>
      </w:r>
      <w:r>
        <w:rPr>
          <w:b/>
        </w:rPr>
        <w:t>HCl</w:t>
      </w:r>
      <w:r>
        <w:rPr>
          <w:b/>
          <w:vertAlign w:val="subscript"/>
        </w:rPr>
        <w:t>(aq)</w:t>
      </w:r>
      <w:r w:rsidRPr="0077242E">
        <w:rPr>
          <w:b/>
        </w:rPr>
        <w:t xml:space="preserve"> added (mL)</w:t>
      </w:r>
    </w:p>
    <w:p w:rsidR="004A6DD3" w:rsidRPr="0077242E" w:rsidRDefault="004A6DD3" w:rsidP="004A6DD3">
      <w:pPr>
        <w:widowControl w:val="0"/>
        <w:ind w:left="576" w:hanging="576"/>
      </w:pPr>
    </w:p>
    <w:p w:rsidR="004A6DD3" w:rsidRPr="0077242E" w:rsidRDefault="004A6DD3" w:rsidP="004A6DD3">
      <w:pPr>
        <w:widowControl w:val="0"/>
        <w:ind w:left="576" w:hanging="576"/>
      </w:pPr>
      <w:r w:rsidRPr="0077242E">
        <w:tab/>
      </w:r>
      <w:r w:rsidRPr="0077242E">
        <w:rPr>
          <w:b/>
        </w:rPr>
        <w:t>Color at endpoint</w:t>
      </w:r>
      <w:r w:rsidRPr="0077242E">
        <w:tab/>
      </w:r>
      <w:r w:rsidRPr="0077242E">
        <w:tab/>
      </w:r>
      <w:r w:rsidRPr="0077242E">
        <w:tab/>
      </w:r>
      <w:r>
        <w:t>red</w:t>
      </w:r>
      <w:r w:rsidRPr="0077242E">
        <w:tab/>
      </w:r>
      <w:r w:rsidRPr="0077242E">
        <w:tab/>
      </w:r>
      <w:r>
        <w:t>orange</w:t>
      </w:r>
      <w:r w:rsidRPr="0077242E">
        <w:tab/>
      </w:r>
      <w:r w:rsidRPr="0077242E">
        <w:tab/>
      </w:r>
      <w:r>
        <w:t>orange</w:t>
      </w:r>
      <w:r w:rsidRPr="0077242E">
        <w:tab/>
      </w:r>
      <w:r w:rsidRPr="0077242E">
        <w:tab/>
      </w:r>
      <w:r>
        <w:t>orange</w:t>
      </w:r>
    </w:p>
    <w:p w:rsidR="004A6DD3" w:rsidRPr="0077242E" w:rsidRDefault="004A6DD3" w:rsidP="004A6DD3">
      <w:pPr>
        <w:widowControl w:val="0"/>
        <w:ind w:left="576" w:hanging="576"/>
      </w:pPr>
    </w:p>
    <w:p w:rsidR="00AD60C2" w:rsidRDefault="00AD60C2" w:rsidP="00826830">
      <w:pPr>
        <w:widowControl w:val="0"/>
        <w:ind w:left="576" w:hanging="576"/>
      </w:pPr>
    </w:p>
    <w:p w:rsidR="00B72A6B" w:rsidRPr="0077242E" w:rsidRDefault="00534AF7" w:rsidP="00B72A6B">
      <w:pPr>
        <w:widowControl w:val="0"/>
        <w:ind w:left="576" w:hanging="576"/>
        <w:rPr>
          <w:snapToGrid w:val="0"/>
          <w:lang w:eastAsia="en-US"/>
        </w:rPr>
      </w:pPr>
      <w:r>
        <w:t>11</w:t>
      </w:r>
      <w:r w:rsidR="00B72A6B" w:rsidRPr="0077242E">
        <w:t>.</w:t>
      </w:r>
      <w:r w:rsidR="00B72A6B" w:rsidRPr="0077242E">
        <w:tab/>
      </w:r>
      <w:r w:rsidR="00B72A6B" w:rsidRPr="0077242E">
        <w:rPr>
          <w:snapToGrid w:val="0"/>
          <w:lang w:eastAsia="en-US"/>
        </w:rPr>
        <w:t xml:space="preserve">Do </w:t>
      </w:r>
      <w:r w:rsidR="00B72A6B" w:rsidRPr="006C6B72">
        <w:rPr>
          <w:snapToGrid w:val="0"/>
          <w:lang w:eastAsia="en-US"/>
        </w:rPr>
        <w:t>problem 1</w:t>
      </w:r>
      <w:r w:rsidR="00B72A6B" w:rsidRPr="0077242E">
        <w:rPr>
          <w:snapToGrid w:val="0"/>
          <w:lang w:eastAsia="en-US"/>
        </w:rPr>
        <w:t xml:space="preserve"> on page </w:t>
      </w:r>
      <w:r w:rsidR="00B72A6B">
        <w:rPr>
          <w:snapToGrid w:val="0"/>
          <w:lang w:eastAsia="en-US"/>
        </w:rPr>
        <w:t>332</w:t>
      </w:r>
      <w:r w:rsidR="00B72A6B" w:rsidRPr="0077242E">
        <w:rPr>
          <w:snapToGrid w:val="0"/>
          <w:lang w:eastAsia="en-US"/>
        </w:rPr>
        <w:t>.</w:t>
      </w:r>
    </w:p>
    <w:p w:rsidR="00B72A6B" w:rsidRPr="0077242E" w:rsidRDefault="00B72A6B" w:rsidP="00B72A6B">
      <w:pPr>
        <w:widowControl w:val="0"/>
        <w:ind w:left="576" w:hanging="576"/>
        <w:rPr>
          <w:snapToGrid w:val="0"/>
          <w:lang w:eastAsia="en-US"/>
        </w:rPr>
      </w:pPr>
    </w:p>
    <w:p w:rsidR="00AD60C2" w:rsidRDefault="00534AF7" w:rsidP="00826830">
      <w:pPr>
        <w:widowControl w:val="0"/>
        <w:ind w:left="576" w:hanging="576"/>
      </w:pPr>
      <w:r>
        <w:t>12</w:t>
      </w:r>
      <w:r w:rsidR="00AD60C2">
        <w:t>.</w:t>
      </w:r>
      <w:r w:rsidR="00AD60C2">
        <w:tab/>
        <w:t>A 20.0 mL sample of hydrochloric acid was titrated with 0.10 mol/L sodium hydroxide.  The following results were recorded.</w:t>
      </w:r>
    </w:p>
    <w:p w:rsidR="004A6DD3" w:rsidRDefault="004A6DD3" w:rsidP="00826830">
      <w:pPr>
        <w:widowControl w:val="0"/>
        <w:ind w:left="576" w:hanging="576"/>
      </w:pP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00"/>
        <w:gridCol w:w="900"/>
        <w:gridCol w:w="834"/>
        <w:gridCol w:w="876"/>
        <w:gridCol w:w="834"/>
        <w:gridCol w:w="876"/>
      </w:tblGrid>
      <w:tr w:rsidR="00AD60C2" w:rsidTr="004A6DD3">
        <w:tc>
          <w:tcPr>
            <w:tcW w:w="900" w:type="dxa"/>
          </w:tcPr>
          <w:p w:rsidR="00AD60C2" w:rsidRPr="00AD60C2" w:rsidRDefault="00AD60C2" w:rsidP="00826830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V</w:t>
            </w:r>
            <w:r w:rsidRPr="00AD60C2">
              <w:rPr>
                <w:b/>
                <w:vertAlign w:val="subscript"/>
              </w:rPr>
              <w:t>NaOH</w:t>
            </w:r>
            <w:r w:rsidRPr="00AD60C2">
              <w:rPr>
                <w:b/>
              </w:rPr>
              <w:t xml:space="preserve"> (mL)</w:t>
            </w:r>
          </w:p>
        </w:tc>
        <w:tc>
          <w:tcPr>
            <w:tcW w:w="900" w:type="dxa"/>
          </w:tcPr>
          <w:p w:rsidR="00AD60C2" w:rsidRPr="00AD60C2" w:rsidRDefault="00AD60C2" w:rsidP="00826830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pH</w:t>
            </w:r>
          </w:p>
        </w:tc>
        <w:tc>
          <w:tcPr>
            <w:tcW w:w="834" w:type="dxa"/>
          </w:tcPr>
          <w:p w:rsidR="00AD60C2" w:rsidRPr="00AD60C2" w:rsidRDefault="00AD60C2" w:rsidP="00715494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V</w:t>
            </w:r>
            <w:r w:rsidRPr="00AD60C2">
              <w:rPr>
                <w:b/>
                <w:vertAlign w:val="subscript"/>
              </w:rPr>
              <w:t>NaOH</w:t>
            </w:r>
            <w:r w:rsidRPr="00AD60C2">
              <w:rPr>
                <w:b/>
              </w:rPr>
              <w:t xml:space="preserve"> (mL)</w:t>
            </w:r>
          </w:p>
        </w:tc>
        <w:tc>
          <w:tcPr>
            <w:tcW w:w="876" w:type="dxa"/>
          </w:tcPr>
          <w:p w:rsidR="00AD60C2" w:rsidRPr="00AD60C2" w:rsidRDefault="00AD60C2" w:rsidP="00715494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pH</w:t>
            </w:r>
          </w:p>
        </w:tc>
        <w:tc>
          <w:tcPr>
            <w:tcW w:w="834" w:type="dxa"/>
          </w:tcPr>
          <w:p w:rsidR="00AD60C2" w:rsidRPr="00AD60C2" w:rsidRDefault="00AD60C2" w:rsidP="00715494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V</w:t>
            </w:r>
            <w:r w:rsidRPr="00AD60C2">
              <w:rPr>
                <w:b/>
                <w:vertAlign w:val="subscript"/>
              </w:rPr>
              <w:t>NaOH</w:t>
            </w:r>
            <w:r w:rsidRPr="00AD60C2">
              <w:rPr>
                <w:b/>
              </w:rPr>
              <w:t xml:space="preserve"> (mL)</w:t>
            </w:r>
          </w:p>
        </w:tc>
        <w:tc>
          <w:tcPr>
            <w:tcW w:w="876" w:type="dxa"/>
          </w:tcPr>
          <w:p w:rsidR="00AD60C2" w:rsidRPr="00AD60C2" w:rsidRDefault="00AD60C2" w:rsidP="00715494">
            <w:pPr>
              <w:widowControl w:val="0"/>
              <w:rPr>
                <w:b/>
              </w:rPr>
            </w:pPr>
            <w:r w:rsidRPr="00AD60C2">
              <w:rPr>
                <w:b/>
              </w:rPr>
              <w:t>pH</w:t>
            </w:r>
          </w:p>
        </w:tc>
      </w:tr>
      <w:tr w:rsidR="00AD60C2" w:rsidTr="004A6DD3">
        <w:tc>
          <w:tcPr>
            <w:tcW w:w="900" w:type="dxa"/>
          </w:tcPr>
          <w:p w:rsidR="00AD60C2" w:rsidRDefault="00AD60C2" w:rsidP="00AD60C2">
            <w:pPr>
              <w:widowControl w:val="0"/>
              <w:jc w:val="right"/>
            </w:pPr>
            <w:r>
              <w:t>0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2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4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6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8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10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12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14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16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18.0</w:t>
            </w:r>
          </w:p>
          <w:p w:rsidR="00AD60C2" w:rsidRDefault="00AD60C2" w:rsidP="00AD60C2">
            <w:pPr>
              <w:widowControl w:val="0"/>
              <w:jc w:val="right"/>
            </w:pPr>
            <w:r>
              <w:t>20.0</w:t>
            </w:r>
          </w:p>
        </w:tc>
        <w:tc>
          <w:tcPr>
            <w:tcW w:w="900" w:type="dxa"/>
          </w:tcPr>
          <w:p w:rsidR="00AD60C2" w:rsidRDefault="00AD60C2" w:rsidP="00826830">
            <w:pPr>
              <w:widowControl w:val="0"/>
            </w:pPr>
            <w:r>
              <w:t>0.82</w:t>
            </w:r>
          </w:p>
          <w:p w:rsidR="00AD60C2" w:rsidRDefault="00AD60C2" w:rsidP="00826830">
            <w:pPr>
              <w:widowControl w:val="0"/>
            </w:pPr>
            <w:r>
              <w:t>0.90</w:t>
            </w:r>
          </w:p>
          <w:p w:rsidR="00AD60C2" w:rsidRDefault="00AD60C2" w:rsidP="00826830">
            <w:pPr>
              <w:widowControl w:val="0"/>
            </w:pPr>
            <w:r>
              <w:t>0.97</w:t>
            </w:r>
          </w:p>
          <w:p w:rsidR="00AD60C2" w:rsidRDefault="00AD60C2" w:rsidP="00826830">
            <w:pPr>
              <w:widowControl w:val="0"/>
            </w:pPr>
            <w:r>
              <w:t>1.03</w:t>
            </w:r>
          </w:p>
          <w:p w:rsidR="00AD60C2" w:rsidRDefault="00AD60C2" w:rsidP="00826830">
            <w:pPr>
              <w:widowControl w:val="0"/>
            </w:pPr>
            <w:r>
              <w:t>1.10</w:t>
            </w:r>
          </w:p>
          <w:p w:rsidR="00AD60C2" w:rsidRDefault="00AD60C2" w:rsidP="00826830">
            <w:pPr>
              <w:widowControl w:val="0"/>
            </w:pPr>
            <w:r>
              <w:t>1.18</w:t>
            </w:r>
          </w:p>
          <w:p w:rsidR="00AD60C2" w:rsidRDefault="00AD60C2" w:rsidP="00826830">
            <w:pPr>
              <w:widowControl w:val="0"/>
            </w:pPr>
            <w:r>
              <w:t>1.25</w:t>
            </w:r>
          </w:p>
          <w:p w:rsidR="00AD60C2" w:rsidRDefault="00AD60C2" w:rsidP="00826830">
            <w:pPr>
              <w:widowControl w:val="0"/>
            </w:pPr>
            <w:r>
              <w:t>1.33</w:t>
            </w:r>
          </w:p>
          <w:p w:rsidR="00AD60C2" w:rsidRDefault="00AD60C2" w:rsidP="00826830">
            <w:pPr>
              <w:widowControl w:val="0"/>
            </w:pPr>
            <w:r>
              <w:t>1.41</w:t>
            </w:r>
          </w:p>
          <w:p w:rsidR="00AD60C2" w:rsidRDefault="00AD60C2" w:rsidP="00826830">
            <w:pPr>
              <w:widowControl w:val="0"/>
            </w:pPr>
            <w:r>
              <w:t>1.50</w:t>
            </w:r>
          </w:p>
          <w:p w:rsidR="00AD60C2" w:rsidRDefault="00AD60C2" w:rsidP="00826830">
            <w:pPr>
              <w:widowControl w:val="0"/>
            </w:pPr>
            <w:r>
              <w:t>1.60</w:t>
            </w:r>
          </w:p>
        </w:tc>
        <w:tc>
          <w:tcPr>
            <w:tcW w:w="834" w:type="dxa"/>
          </w:tcPr>
          <w:p w:rsidR="00AD60C2" w:rsidRDefault="00AD60C2" w:rsidP="00B72A6B">
            <w:pPr>
              <w:widowControl w:val="0"/>
              <w:jc w:val="right"/>
            </w:pPr>
            <w:r>
              <w:t>22.0</w:t>
            </w:r>
          </w:p>
          <w:p w:rsidR="00AD60C2" w:rsidRDefault="00AD60C2" w:rsidP="00B72A6B">
            <w:pPr>
              <w:widowControl w:val="0"/>
              <w:jc w:val="right"/>
            </w:pPr>
            <w:r>
              <w:t>24.0</w:t>
            </w:r>
          </w:p>
          <w:p w:rsidR="00AD60C2" w:rsidRDefault="00AD60C2" w:rsidP="00B72A6B">
            <w:pPr>
              <w:widowControl w:val="0"/>
              <w:jc w:val="right"/>
            </w:pPr>
            <w:r>
              <w:t>26.0 28.0</w:t>
            </w:r>
          </w:p>
          <w:p w:rsidR="00AD60C2" w:rsidRDefault="00AD60C2" w:rsidP="00B72A6B">
            <w:pPr>
              <w:widowControl w:val="0"/>
              <w:jc w:val="right"/>
            </w:pPr>
            <w:r>
              <w:t>28.5</w:t>
            </w:r>
          </w:p>
          <w:p w:rsidR="00B72A6B" w:rsidRDefault="00B72A6B" w:rsidP="00B72A6B">
            <w:pPr>
              <w:widowControl w:val="0"/>
              <w:jc w:val="right"/>
            </w:pPr>
            <w:r>
              <w:t>29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29.5</w:t>
            </w:r>
          </w:p>
          <w:p w:rsidR="00B72A6B" w:rsidRDefault="00B72A6B" w:rsidP="00B72A6B">
            <w:pPr>
              <w:widowControl w:val="0"/>
              <w:jc w:val="right"/>
            </w:pPr>
            <w:r>
              <w:t>29.8</w:t>
            </w:r>
          </w:p>
          <w:p w:rsidR="00B72A6B" w:rsidRDefault="00B72A6B" w:rsidP="00B72A6B">
            <w:pPr>
              <w:widowControl w:val="0"/>
              <w:jc w:val="right"/>
            </w:pPr>
            <w:r>
              <w:t>30.1</w:t>
            </w:r>
          </w:p>
          <w:p w:rsidR="00B72A6B" w:rsidRDefault="00B72A6B" w:rsidP="00B72A6B">
            <w:pPr>
              <w:widowControl w:val="0"/>
              <w:jc w:val="right"/>
            </w:pPr>
            <w:r>
              <w:t>30.5</w:t>
            </w:r>
          </w:p>
          <w:p w:rsidR="00AD60C2" w:rsidRDefault="00B72A6B" w:rsidP="00B72A6B">
            <w:pPr>
              <w:widowControl w:val="0"/>
              <w:jc w:val="right"/>
            </w:pPr>
            <w:r>
              <w:t>31.0</w:t>
            </w:r>
          </w:p>
        </w:tc>
        <w:tc>
          <w:tcPr>
            <w:tcW w:w="876" w:type="dxa"/>
          </w:tcPr>
          <w:p w:rsidR="00AD60C2" w:rsidRDefault="00B72A6B" w:rsidP="00826830">
            <w:pPr>
              <w:widowControl w:val="0"/>
            </w:pPr>
            <w:r>
              <w:t>1.72</w:t>
            </w:r>
          </w:p>
          <w:p w:rsidR="00B72A6B" w:rsidRDefault="00B72A6B" w:rsidP="00826830">
            <w:pPr>
              <w:widowControl w:val="0"/>
            </w:pPr>
            <w:r>
              <w:t>1.87</w:t>
            </w:r>
          </w:p>
          <w:p w:rsidR="00B72A6B" w:rsidRDefault="00B72A6B" w:rsidP="00826830">
            <w:pPr>
              <w:widowControl w:val="0"/>
            </w:pPr>
            <w:r>
              <w:t>2.06</w:t>
            </w:r>
          </w:p>
          <w:p w:rsidR="00B72A6B" w:rsidRDefault="00B72A6B" w:rsidP="00826830">
            <w:pPr>
              <w:widowControl w:val="0"/>
            </w:pPr>
            <w:r>
              <w:t>2.38</w:t>
            </w:r>
          </w:p>
          <w:p w:rsidR="00B72A6B" w:rsidRDefault="00B72A6B" w:rsidP="00826830">
            <w:pPr>
              <w:widowControl w:val="0"/>
            </w:pPr>
            <w:r>
              <w:t>2.51</w:t>
            </w:r>
          </w:p>
          <w:p w:rsidR="00B72A6B" w:rsidRDefault="00B72A6B" w:rsidP="00826830">
            <w:pPr>
              <w:widowControl w:val="0"/>
            </w:pPr>
            <w:r>
              <w:t>2.69</w:t>
            </w:r>
          </w:p>
          <w:p w:rsidR="00B72A6B" w:rsidRDefault="00B72A6B" w:rsidP="00826830">
            <w:pPr>
              <w:widowControl w:val="0"/>
            </w:pPr>
            <w:r>
              <w:t>3.00</w:t>
            </w:r>
          </w:p>
          <w:p w:rsidR="00B72A6B" w:rsidRDefault="00B72A6B" w:rsidP="00826830">
            <w:pPr>
              <w:widowControl w:val="0"/>
            </w:pPr>
            <w:r>
              <w:t>3.40</w:t>
            </w:r>
          </w:p>
          <w:p w:rsidR="00B72A6B" w:rsidRDefault="00B72A6B" w:rsidP="00826830">
            <w:pPr>
              <w:widowControl w:val="0"/>
            </w:pPr>
            <w:r>
              <w:t>10.30</w:t>
            </w:r>
          </w:p>
          <w:p w:rsidR="00B72A6B" w:rsidRDefault="00B72A6B" w:rsidP="00826830">
            <w:pPr>
              <w:widowControl w:val="0"/>
            </w:pPr>
            <w:r>
              <w:t>11.00</w:t>
            </w:r>
          </w:p>
          <w:p w:rsidR="00B72A6B" w:rsidRDefault="00B72A6B" w:rsidP="00826830">
            <w:pPr>
              <w:widowControl w:val="0"/>
            </w:pPr>
            <w:r>
              <w:t>11.29</w:t>
            </w:r>
          </w:p>
        </w:tc>
        <w:tc>
          <w:tcPr>
            <w:tcW w:w="834" w:type="dxa"/>
          </w:tcPr>
          <w:p w:rsidR="00AD60C2" w:rsidRDefault="00B72A6B" w:rsidP="00B72A6B">
            <w:pPr>
              <w:widowControl w:val="0"/>
              <w:jc w:val="right"/>
            </w:pPr>
            <w:r>
              <w:t>32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34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36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38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40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42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44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46.0</w:t>
            </w:r>
          </w:p>
          <w:p w:rsidR="00B72A6B" w:rsidRDefault="00B72A6B" w:rsidP="00B72A6B">
            <w:pPr>
              <w:widowControl w:val="0"/>
              <w:jc w:val="right"/>
            </w:pPr>
            <w:r>
              <w:t>48.0</w:t>
            </w:r>
          </w:p>
        </w:tc>
        <w:tc>
          <w:tcPr>
            <w:tcW w:w="876" w:type="dxa"/>
          </w:tcPr>
          <w:p w:rsidR="00B72A6B" w:rsidRDefault="00B72A6B" w:rsidP="00B72A6B">
            <w:pPr>
              <w:widowControl w:val="0"/>
            </w:pPr>
            <w:r>
              <w:t>11.59</w:t>
            </w:r>
          </w:p>
          <w:p w:rsidR="00B72A6B" w:rsidRDefault="00B72A6B" w:rsidP="00B72A6B">
            <w:pPr>
              <w:widowControl w:val="0"/>
            </w:pPr>
            <w:r>
              <w:t>11.87</w:t>
            </w:r>
          </w:p>
          <w:p w:rsidR="00AD60C2" w:rsidRDefault="00B72A6B" w:rsidP="00B72A6B">
            <w:pPr>
              <w:widowControl w:val="0"/>
            </w:pPr>
            <w:r>
              <w:t>12.03</w:t>
            </w:r>
          </w:p>
          <w:p w:rsidR="00B72A6B" w:rsidRDefault="00B72A6B" w:rsidP="00B72A6B">
            <w:pPr>
              <w:widowControl w:val="0"/>
            </w:pPr>
            <w:r>
              <w:t>12.14</w:t>
            </w:r>
          </w:p>
          <w:p w:rsidR="00B72A6B" w:rsidRDefault="00B72A6B" w:rsidP="00B72A6B">
            <w:pPr>
              <w:widowControl w:val="0"/>
            </w:pPr>
            <w:r>
              <w:t>12.22</w:t>
            </w:r>
          </w:p>
          <w:p w:rsidR="00B72A6B" w:rsidRDefault="00B72A6B" w:rsidP="00B72A6B">
            <w:pPr>
              <w:widowControl w:val="0"/>
            </w:pPr>
            <w:r>
              <w:t>12.29</w:t>
            </w:r>
          </w:p>
          <w:p w:rsidR="00B72A6B" w:rsidRDefault="00B72A6B" w:rsidP="00B72A6B">
            <w:pPr>
              <w:widowControl w:val="0"/>
            </w:pPr>
            <w:r>
              <w:t>12.34</w:t>
            </w:r>
          </w:p>
          <w:p w:rsidR="00B72A6B" w:rsidRDefault="00B72A6B" w:rsidP="00B72A6B">
            <w:pPr>
              <w:widowControl w:val="0"/>
            </w:pPr>
            <w:r>
              <w:t>12.38</w:t>
            </w:r>
          </w:p>
          <w:p w:rsidR="00B72A6B" w:rsidRDefault="00B72A6B" w:rsidP="00B72A6B">
            <w:pPr>
              <w:widowControl w:val="0"/>
            </w:pPr>
            <w:r>
              <w:t>12.42</w:t>
            </w:r>
          </w:p>
        </w:tc>
      </w:tr>
    </w:tbl>
    <w:p w:rsidR="00AD60C2" w:rsidRDefault="00AD60C2" w:rsidP="00826830">
      <w:pPr>
        <w:widowControl w:val="0"/>
        <w:ind w:left="576" w:hanging="576"/>
      </w:pPr>
    </w:p>
    <w:p w:rsidR="00AD60C2" w:rsidRDefault="00AD60C2" w:rsidP="00826830">
      <w:pPr>
        <w:widowControl w:val="0"/>
        <w:ind w:left="576" w:hanging="576"/>
      </w:pPr>
      <w:r>
        <w:tab/>
        <w:t>Using graph paper, draw the resulting pH curve and indicate the location of the equivalence point.  Calculate the concentration of the acid.</w:t>
      </w:r>
    </w:p>
    <w:p w:rsidR="00AD60C2" w:rsidRDefault="00AD60C2" w:rsidP="00826830">
      <w:pPr>
        <w:widowControl w:val="0"/>
        <w:ind w:left="576" w:hanging="576"/>
      </w:pPr>
    </w:p>
    <w:p w:rsidR="00401498" w:rsidRDefault="00534AF7" w:rsidP="00911C76">
      <w:pPr>
        <w:widowControl w:val="0"/>
        <w:ind w:left="576" w:hanging="576"/>
      </w:pPr>
      <w:r>
        <w:rPr>
          <w:snapToGrid w:val="0"/>
          <w:lang w:eastAsia="en-US"/>
        </w:rPr>
        <w:t>13</w:t>
      </w:r>
      <w:r w:rsidR="00826830" w:rsidRPr="0077242E">
        <w:rPr>
          <w:snapToGrid w:val="0"/>
          <w:lang w:eastAsia="en-US"/>
        </w:rPr>
        <w:t>.</w:t>
      </w:r>
      <w:r w:rsidR="00826830" w:rsidRPr="0077242E">
        <w:rPr>
          <w:snapToGrid w:val="0"/>
          <w:lang w:eastAsia="en-US"/>
        </w:rPr>
        <w:tab/>
      </w:r>
      <w:r w:rsidRPr="0077242E">
        <w:rPr>
          <w:snapToGrid w:val="0"/>
          <w:lang w:eastAsia="en-US"/>
        </w:rPr>
        <w:t xml:space="preserve">Do </w:t>
      </w:r>
      <w:r>
        <w:rPr>
          <w:snapToGrid w:val="0"/>
          <w:lang w:eastAsia="en-US"/>
        </w:rPr>
        <w:t>problem 17 on</w:t>
      </w:r>
      <w:r w:rsidRPr="0077242E">
        <w:rPr>
          <w:snapToGrid w:val="0"/>
          <w:lang w:eastAsia="en-US"/>
        </w:rPr>
        <w:t xml:space="preserve"> page </w:t>
      </w:r>
      <w:r>
        <w:rPr>
          <w:snapToGrid w:val="0"/>
          <w:lang w:eastAsia="en-US"/>
        </w:rPr>
        <w:t>348</w:t>
      </w:r>
      <w:r w:rsidRPr="0077242E">
        <w:rPr>
          <w:snapToGrid w:val="0"/>
          <w:lang w:eastAsia="en-US"/>
        </w:rPr>
        <w:t>.</w:t>
      </w:r>
    </w:p>
    <w:p w:rsidR="006C6B72" w:rsidRPr="0077242E" w:rsidRDefault="006C6B72" w:rsidP="006C6B72">
      <w:pPr>
        <w:widowControl w:val="0"/>
        <w:rPr>
          <w:snapToGrid w:val="0"/>
          <w:lang w:eastAsia="en-US"/>
        </w:rPr>
      </w:pPr>
      <w:bookmarkStart w:id="0" w:name="_GoBack"/>
      <w:bookmarkEnd w:id="0"/>
    </w:p>
    <w:sectPr w:rsidR="006C6B72" w:rsidRPr="0077242E" w:rsidSect="00D403D8">
      <w:footerReference w:type="default" r:id="rId16"/>
      <w:pgSz w:w="12240" w:h="15840" w:code="1"/>
      <w:pgMar w:top="864" w:right="1440" w:bottom="864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3B8A" w:rsidRDefault="00C33B8A">
      <w:r>
        <w:separator/>
      </w:r>
    </w:p>
  </w:endnote>
  <w:endnote w:type="continuationSeparator" w:id="0">
    <w:p w:rsidR="00C33B8A" w:rsidRDefault="00C33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D403D8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9720"/>
          <wp:effectExtent l="0" t="0" r="0" b="5080"/>
          <wp:docPr id="2" name="Picture 7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7390B">
      <w:tab/>
    </w:r>
    <w:r w:rsidR="008B0A46">
      <w:t>28</w:t>
    </w:r>
    <w:r w:rsidR="00B7390B">
      <w:t xml:space="preserve"> –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3B8A" w:rsidRDefault="00C33B8A">
      <w:r>
        <w:separator/>
      </w:r>
    </w:p>
  </w:footnote>
  <w:footnote w:type="continuationSeparator" w:id="0">
    <w:p w:rsidR="00C33B8A" w:rsidRDefault="00C33B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60AC5"/>
    <w:rsid w:val="0006481F"/>
    <w:rsid w:val="00065A76"/>
    <w:rsid w:val="001266EF"/>
    <w:rsid w:val="001C093E"/>
    <w:rsid w:val="001F54AA"/>
    <w:rsid w:val="00307596"/>
    <w:rsid w:val="00362623"/>
    <w:rsid w:val="00380608"/>
    <w:rsid w:val="003B6C59"/>
    <w:rsid w:val="00401498"/>
    <w:rsid w:val="00495BBC"/>
    <w:rsid w:val="004A6DD3"/>
    <w:rsid w:val="004F622B"/>
    <w:rsid w:val="004F6572"/>
    <w:rsid w:val="00534AF7"/>
    <w:rsid w:val="00551C27"/>
    <w:rsid w:val="005C1797"/>
    <w:rsid w:val="006B79DD"/>
    <w:rsid w:val="006C6B72"/>
    <w:rsid w:val="00715494"/>
    <w:rsid w:val="00724790"/>
    <w:rsid w:val="007717F7"/>
    <w:rsid w:val="0077242E"/>
    <w:rsid w:val="007F38B5"/>
    <w:rsid w:val="00826830"/>
    <w:rsid w:val="0083705F"/>
    <w:rsid w:val="008B0A46"/>
    <w:rsid w:val="00901033"/>
    <w:rsid w:val="00911C76"/>
    <w:rsid w:val="0091648C"/>
    <w:rsid w:val="00917471"/>
    <w:rsid w:val="00A36655"/>
    <w:rsid w:val="00A53028"/>
    <w:rsid w:val="00A8261B"/>
    <w:rsid w:val="00AA15BE"/>
    <w:rsid w:val="00AD60C2"/>
    <w:rsid w:val="00B103C1"/>
    <w:rsid w:val="00B72A6B"/>
    <w:rsid w:val="00B7390B"/>
    <w:rsid w:val="00BF1E68"/>
    <w:rsid w:val="00C33B8A"/>
    <w:rsid w:val="00C60444"/>
    <w:rsid w:val="00CA5207"/>
    <w:rsid w:val="00CB607C"/>
    <w:rsid w:val="00CC4DE1"/>
    <w:rsid w:val="00D403D8"/>
    <w:rsid w:val="00DC2B16"/>
    <w:rsid w:val="00DF7D5B"/>
    <w:rsid w:val="00EB00AB"/>
    <w:rsid w:val="00EC77FD"/>
    <w:rsid w:val="00EE7055"/>
    <w:rsid w:val="00F37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table" w:styleId="TableGrid">
    <w:name w:val="Table Grid"/>
    <w:basedOn w:val="TableNormal"/>
    <w:rsid w:val="00AD60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403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03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table" w:styleId="TableGrid">
    <w:name w:val="Table Grid"/>
    <w:basedOn w:val="TableNormal"/>
    <w:rsid w:val="00AD60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403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403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http://www.chemguide.co.uk/physical/acidbaseeqia/sasb1.gif" TargetMode="Externa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http://www.chemguide.co.uk/physical/acidbaseeqia/sasb2.gif" TargetMode="Externa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gi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68</Words>
  <Characters>609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5</vt:lpstr>
    </vt:vector>
  </TitlesOfParts>
  <Company>Calgary Board of Education</Company>
  <LinksUpToDate>false</LinksUpToDate>
  <CharactersWithSpaces>7145</CharactersWithSpaces>
  <SharedDoc>false</SharedDoc>
  <HLinks>
    <vt:vector size="12" baseType="variant">
      <vt:variant>
        <vt:i4>7143477</vt:i4>
      </vt:variant>
      <vt:variant>
        <vt:i4>-1</vt:i4>
      </vt:variant>
      <vt:variant>
        <vt:i4>1210</vt:i4>
      </vt:variant>
      <vt:variant>
        <vt:i4>1</vt:i4>
      </vt:variant>
      <vt:variant>
        <vt:lpwstr>http://www.chemguide.co.uk/physical/acidbaseeqia/sasb1.gif</vt:lpwstr>
      </vt:variant>
      <vt:variant>
        <vt:lpwstr/>
      </vt:variant>
      <vt:variant>
        <vt:i4>7209013</vt:i4>
      </vt:variant>
      <vt:variant>
        <vt:i4>-1</vt:i4>
      </vt:variant>
      <vt:variant>
        <vt:i4>1211</vt:i4>
      </vt:variant>
      <vt:variant>
        <vt:i4>1</vt:i4>
      </vt:variant>
      <vt:variant>
        <vt:lpwstr>http://www.chemguide.co.uk/physical/acidbaseeqia/sasb2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5</dc:title>
  <dc:creator>Ron Licht</dc:creator>
  <cp:lastModifiedBy>Ron H Licht</cp:lastModifiedBy>
  <cp:revision>2</cp:revision>
  <cp:lastPrinted>2016-05-27T18:32:00Z</cp:lastPrinted>
  <dcterms:created xsi:type="dcterms:W3CDTF">2016-05-27T18:32:00Z</dcterms:created>
  <dcterms:modified xsi:type="dcterms:W3CDTF">2016-05-27T18:32:00Z</dcterms:modified>
</cp:coreProperties>
</file>